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65"/>
        <w:gridCol w:w="3077"/>
      </w:tblGrid>
      <w:tr w:rsidR="009E7E73" w:rsidRPr="00911B17" w14:paraId="710861C4" w14:textId="77777777" w:rsidTr="00740977">
        <w:tc>
          <w:tcPr>
            <w:tcW w:w="6232" w:type="dxa"/>
          </w:tcPr>
          <w:p w14:paraId="693CC3E2" w14:textId="77777777" w:rsidR="009E7E73" w:rsidRPr="00911B17" w:rsidRDefault="009E7E73" w:rsidP="007F5DA5">
            <w:pPr>
              <w:pStyle w:val="Heading2"/>
              <w:outlineLvl w:val="1"/>
              <w:rPr>
                <w:rFonts w:ascii="Times New Roman" w:hAnsi="Times New Roman" w:cs="Times New Roman"/>
                <w:b w:val="0"/>
                <w:bCs w:val="0"/>
                <w:color w:val="auto"/>
                <w:sz w:val="28"/>
                <w:szCs w:val="28"/>
                <w:lang w:val="vi-VN"/>
              </w:rPr>
            </w:pPr>
            <w:bookmarkStart w:id="0" w:name="_Toc459212742"/>
            <w:r w:rsidRPr="00911B17">
              <w:rPr>
                <w:rFonts w:ascii="Times New Roman" w:hAnsi="Times New Roman" w:cs="Times New Roman"/>
                <w:b w:val="0"/>
                <w:bCs w:val="0"/>
                <w:color w:val="auto"/>
                <w:sz w:val="28"/>
                <w:szCs w:val="28"/>
              </w:rPr>
              <w:t>ỦY</w:t>
            </w:r>
            <w:r w:rsidRPr="00911B17">
              <w:rPr>
                <w:rFonts w:ascii="Times New Roman" w:hAnsi="Times New Roman" w:cs="Times New Roman"/>
                <w:b w:val="0"/>
                <w:bCs w:val="0"/>
                <w:color w:val="auto"/>
                <w:sz w:val="28"/>
                <w:szCs w:val="28"/>
                <w:lang w:val="vi-VN"/>
              </w:rPr>
              <w:t xml:space="preserve"> BAN NHÂN DÂN QUẬN PHÚ NHUẬN</w:t>
            </w:r>
          </w:p>
          <w:p w14:paraId="5D13741B" w14:textId="5D9AA751" w:rsidR="009E7E73" w:rsidRPr="00911B17" w:rsidRDefault="009E7E73" w:rsidP="007F5DA5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911B1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TRƯỜNG THCS ĐỘC LẬP</w:t>
            </w:r>
          </w:p>
        </w:tc>
        <w:tc>
          <w:tcPr>
            <w:tcW w:w="3118" w:type="dxa"/>
          </w:tcPr>
          <w:p w14:paraId="4E5A15EF" w14:textId="77777777" w:rsidR="009E7E73" w:rsidRPr="00911B17" w:rsidRDefault="009E7E73" w:rsidP="007F5DA5">
            <w:pPr>
              <w:pStyle w:val="Heading2"/>
              <w:outlineLvl w:val="1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</w:tc>
      </w:tr>
    </w:tbl>
    <w:p w14:paraId="354252E6" w14:textId="69B6AD7B" w:rsidR="009E7E73" w:rsidRPr="00911B17" w:rsidRDefault="009E7E73" w:rsidP="0065195F">
      <w:pPr>
        <w:pStyle w:val="Heading2"/>
        <w:jc w:val="center"/>
        <w:rPr>
          <w:rFonts w:ascii="Times New Roman" w:hAnsi="Times New Roman" w:cs="Times New Roman"/>
          <w:color w:val="auto"/>
          <w:sz w:val="28"/>
          <w:szCs w:val="28"/>
          <w:lang w:val="vi-VN"/>
        </w:rPr>
      </w:pPr>
      <w:r w:rsidRPr="00911B17">
        <w:rPr>
          <w:rFonts w:ascii="Times New Roman" w:hAnsi="Times New Roman" w:cs="Times New Roman"/>
          <w:color w:val="auto"/>
          <w:sz w:val="28"/>
          <w:szCs w:val="28"/>
        </w:rPr>
        <w:t>HƯỚNG</w:t>
      </w:r>
      <w:r w:rsidRPr="00911B17">
        <w:rPr>
          <w:rFonts w:ascii="Times New Roman" w:hAnsi="Times New Roman" w:cs="Times New Roman"/>
          <w:color w:val="auto"/>
          <w:sz w:val="28"/>
          <w:szCs w:val="28"/>
          <w:lang w:val="vi-VN"/>
        </w:rPr>
        <w:t xml:space="preserve"> DẪN TỰ HỌC</w:t>
      </w:r>
    </w:p>
    <w:p w14:paraId="202A2A24" w14:textId="2087F0EE" w:rsidR="009E7E73" w:rsidRPr="00911B17" w:rsidRDefault="009E7E73" w:rsidP="007F5DA5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911B17">
        <w:rPr>
          <w:rFonts w:ascii="Times New Roman" w:hAnsi="Times New Roman" w:cs="Times New Roman"/>
          <w:sz w:val="28"/>
          <w:szCs w:val="28"/>
          <w:lang w:val="vi-VN"/>
        </w:rPr>
        <w:t>MÔN : TOÁN LỚP 7</w:t>
      </w:r>
    </w:p>
    <w:p w14:paraId="1A32AE4F" w14:textId="480811C4" w:rsidR="009E7E73" w:rsidRPr="00911B17" w:rsidRDefault="009E7E73" w:rsidP="007F5DA5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911B17">
        <w:rPr>
          <w:rFonts w:ascii="Times New Roman" w:hAnsi="Times New Roman" w:cs="Times New Roman"/>
          <w:sz w:val="28"/>
          <w:szCs w:val="28"/>
          <w:lang w:val="vi-VN"/>
        </w:rPr>
        <w:t>NĂM HỌC: 2021-2022</w:t>
      </w:r>
    </w:p>
    <w:p w14:paraId="789E6630" w14:textId="6AB38EF3" w:rsidR="009E7E73" w:rsidRPr="00911B17" w:rsidRDefault="009E7E73" w:rsidP="0065195F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911B17">
        <w:rPr>
          <w:rFonts w:ascii="Times New Roman" w:hAnsi="Times New Roman" w:cs="Times New Roman"/>
          <w:b/>
          <w:bCs/>
          <w:sz w:val="28"/>
          <w:szCs w:val="28"/>
          <w:lang w:val="vi-VN"/>
        </w:rPr>
        <w:t>NỘI DUNG</w:t>
      </w:r>
    </w:p>
    <w:p w14:paraId="057FE49C" w14:textId="5DE2E437" w:rsidR="00F71A4B" w:rsidRPr="007250DF" w:rsidRDefault="00F71A4B" w:rsidP="0065195F">
      <w:pPr>
        <w:jc w:val="center"/>
        <w:rPr>
          <w:rFonts w:ascii="Times New Roman" w:hAnsi="Times New Roman" w:cs="Times New Roman"/>
          <w:b/>
          <w:bCs/>
          <w:sz w:val="36"/>
          <w:szCs w:val="36"/>
          <w:lang w:val="vi-VN"/>
        </w:rPr>
      </w:pPr>
      <w:r w:rsidRPr="007250DF">
        <w:rPr>
          <w:rFonts w:ascii="Times New Roman" w:hAnsi="Times New Roman" w:cs="Times New Roman"/>
          <w:b/>
          <w:bCs/>
          <w:sz w:val="36"/>
          <w:szCs w:val="36"/>
          <w:lang w:val="vi-VN"/>
        </w:rPr>
        <w:t>TUẦ</w:t>
      </w:r>
      <w:r w:rsidR="0062554D" w:rsidRPr="007250DF">
        <w:rPr>
          <w:rFonts w:ascii="Times New Roman" w:hAnsi="Times New Roman" w:cs="Times New Roman"/>
          <w:b/>
          <w:bCs/>
          <w:sz w:val="36"/>
          <w:szCs w:val="36"/>
          <w:lang w:val="vi-VN"/>
        </w:rPr>
        <w:t xml:space="preserve">N </w:t>
      </w:r>
      <w:r w:rsidR="0062554D" w:rsidRPr="007250DF">
        <w:rPr>
          <w:rFonts w:ascii="Times New Roman" w:hAnsi="Times New Roman" w:cs="Times New Roman"/>
          <w:b/>
          <w:bCs/>
          <w:sz w:val="36"/>
          <w:szCs w:val="36"/>
        </w:rPr>
        <w:t>2</w:t>
      </w:r>
      <w:r w:rsidRPr="007250DF">
        <w:rPr>
          <w:rFonts w:ascii="Times New Roman" w:hAnsi="Times New Roman" w:cs="Times New Roman"/>
          <w:b/>
          <w:bCs/>
          <w:sz w:val="36"/>
          <w:szCs w:val="36"/>
          <w:lang w:val="vi-VN"/>
        </w:rPr>
        <w:t xml:space="preserve">: </w:t>
      </w:r>
      <w:r w:rsidR="002F2035" w:rsidRPr="007250DF">
        <w:rPr>
          <w:rFonts w:ascii="Times New Roman" w:hAnsi="Times New Roman" w:cs="Times New Roman"/>
          <w:b/>
          <w:bCs/>
          <w:sz w:val="36"/>
          <w:szCs w:val="36"/>
        </w:rPr>
        <w:t>SỐ HỌC</w:t>
      </w:r>
      <w:r w:rsidRPr="007250DF">
        <w:rPr>
          <w:rFonts w:ascii="Times New Roman" w:hAnsi="Times New Roman" w:cs="Times New Roman"/>
          <w:b/>
          <w:bCs/>
          <w:sz w:val="36"/>
          <w:szCs w:val="36"/>
          <w:lang w:val="vi-VN"/>
        </w:rPr>
        <w:t xml:space="preserve"> 7</w:t>
      </w:r>
    </w:p>
    <w:p w14:paraId="3E1BB85E" w14:textId="1F0E6060" w:rsidR="006A5ABB" w:rsidRPr="00911B17" w:rsidRDefault="006A5ABB" w:rsidP="002F2035">
      <w:pPr>
        <w:pStyle w:val="ListParagraph"/>
        <w:spacing w:after="0" w:line="800" w:lineRule="exact"/>
        <w:ind w:left="0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bookmarkStart w:id="1" w:name="_Toc459212750"/>
      <w:proofErr w:type="spellStart"/>
      <w:r w:rsidRPr="00911B17">
        <w:rPr>
          <w:rFonts w:ascii="Times New Roman" w:hAnsi="Times New Roman" w:cs="Times New Roman"/>
          <w:b/>
          <w:sz w:val="28"/>
          <w:szCs w:val="28"/>
        </w:rPr>
        <w:t>Chương</w:t>
      </w:r>
      <w:proofErr w:type="spellEnd"/>
      <w:r w:rsidRPr="00911B17">
        <w:rPr>
          <w:rFonts w:ascii="Times New Roman" w:hAnsi="Times New Roman" w:cs="Times New Roman"/>
          <w:b/>
          <w:sz w:val="28"/>
          <w:szCs w:val="28"/>
        </w:rPr>
        <w:t xml:space="preserve"> 1</w:t>
      </w:r>
      <w:proofErr w:type="gramStart"/>
      <w:r w:rsidRPr="00911B17">
        <w:rPr>
          <w:rFonts w:ascii="Times New Roman" w:hAnsi="Times New Roman" w:cs="Times New Roman"/>
          <w:b/>
          <w:sz w:val="28"/>
          <w:szCs w:val="28"/>
        </w:rPr>
        <w:t>:</w:t>
      </w:r>
      <w:bookmarkEnd w:id="1"/>
      <w:r w:rsidR="002F2035">
        <w:rPr>
          <w:rFonts w:ascii="Times New Roman" w:hAnsi="Times New Roman" w:cs="Times New Roman"/>
          <w:b/>
          <w:sz w:val="28"/>
          <w:szCs w:val="28"/>
        </w:rPr>
        <w:t>SỐ</w:t>
      </w:r>
      <w:proofErr w:type="gramEnd"/>
      <w:r w:rsidR="002F2035">
        <w:rPr>
          <w:rFonts w:ascii="Times New Roman" w:hAnsi="Times New Roman" w:cs="Times New Roman"/>
          <w:b/>
          <w:sz w:val="28"/>
          <w:szCs w:val="28"/>
        </w:rPr>
        <w:t xml:space="preserve"> HỮU TỈ .SỐ THỰC</w:t>
      </w:r>
    </w:p>
    <w:p w14:paraId="487CB747" w14:textId="1D637446" w:rsidR="006A5ABB" w:rsidRPr="00911B17" w:rsidRDefault="002F2035" w:rsidP="0065195F">
      <w:pPr>
        <w:spacing w:before="120" w:after="120" w:line="480" w:lineRule="auto"/>
        <w:jc w:val="center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2" w:name="_Toc459212751"/>
      <w:r>
        <w:rPr>
          <w:rFonts w:ascii="Times New Roman" w:hAnsi="Times New Roman" w:cs="Times New Roman"/>
          <w:b/>
          <w:sz w:val="28"/>
          <w:szCs w:val="28"/>
        </w:rPr>
        <w:t xml:space="preserve">BÀI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3</w:t>
      </w:r>
      <w:r w:rsidR="00CA2A01" w:rsidRPr="00911B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65270" w:rsidRPr="00911B17">
        <w:rPr>
          <w:rFonts w:ascii="Times New Roman" w:hAnsi="Times New Roman" w:cs="Times New Roman"/>
          <w:b/>
          <w:sz w:val="28"/>
          <w:szCs w:val="28"/>
        </w:rPr>
        <w:t>:</w:t>
      </w:r>
      <w:bookmarkEnd w:id="2"/>
      <w:r>
        <w:rPr>
          <w:rFonts w:ascii="Times New Roman" w:hAnsi="Times New Roman" w:cs="Times New Roman"/>
          <w:b/>
          <w:sz w:val="28"/>
          <w:szCs w:val="28"/>
        </w:rPr>
        <w:t>NHÂN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CHIA SỐ HỮU TỈ</w:t>
      </w:r>
    </w:p>
    <w:p w14:paraId="76E01DE6" w14:textId="4BC64217" w:rsidR="006A5ABB" w:rsidRPr="00911B17" w:rsidRDefault="006A5ABB" w:rsidP="007F5DA5">
      <w:pPr>
        <w:spacing w:before="120" w:after="120" w:line="48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911B1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CA6AABC" wp14:editId="3ABC0B33">
                <wp:simplePos x="0" y="0"/>
                <wp:positionH relativeFrom="column">
                  <wp:posOffset>429260</wp:posOffset>
                </wp:positionH>
                <wp:positionV relativeFrom="paragraph">
                  <wp:posOffset>142240</wp:posOffset>
                </wp:positionV>
                <wp:extent cx="1337310" cy="254000"/>
                <wp:effectExtent l="57150" t="38100" r="0" b="69850"/>
                <wp:wrapNone/>
                <wp:docPr id="249" name="Chevron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7310" cy="254000"/>
                        </a:xfrm>
                        <a:prstGeom prst="chevron">
                          <a:avLst>
                            <a:gd name="adj" fmla="val 36395"/>
                          </a:avLst>
                        </a:prstGeom>
                        <a:noFill/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0E87E3" w14:textId="77777777" w:rsidR="006A5ABB" w:rsidRPr="008D5CEA" w:rsidRDefault="006A5ABB" w:rsidP="006A5ABB">
                            <w:pPr>
                              <w:ind w:right="-190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Tóm</w:t>
                            </w:r>
                            <w:proofErr w:type="spellEnd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tắt</w:t>
                            </w:r>
                            <w:proofErr w:type="spellEnd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kiến</w:t>
                            </w:r>
                            <w:proofErr w:type="spellEnd"/>
                            <w:r w:rsidRPr="008D5CEA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8D5CEA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thức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55" coordsize="21600,21600" o:spt="55" adj="16200" path="m@0,l,0@1,10800,,21600@0,21600,21600,10800xe">
                <v:stroke joinstyle="miter"/>
                <v:formulas>
                  <v:f eqn="val #0"/>
                  <v:f eqn="sum 21600 0 @0"/>
                  <v:f eqn="prod #0 1 2"/>
                </v:formulas>
                <v:path o:connecttype="custom" o:connectlocs="@2,0;@1,10800;@2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Chevron 14" o:spid="_x0000_s1026" type="#_x0000_t55" style="position:absolute;left:0;text-align:left;margin-left:33.8pt;margin-top:11.2pt;width:105.3pt;height:20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" adj="20107" filled="f" strokecolor="black [3200]" strokeweight=".5pt">
                <v:path arrowok="t"/>
                <v:textbox>
                  <w:txbxContent>
                    <w:p w14:paraId="7D0E87E3" w14:textId="77777777" w:rsidR="006A5ABB" w:rsidRPr="008D5CEA" w:rsidRDefault="006A5ABB" w:rsidP="006A5ABB">
                      <w:pPr>
                        <w:ind w:right="-190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Tóm</w:t>
                      </w:r>
                      <w:proofErr w:type="spellEnd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tắt</w:t>
                      </w:r>
                      <w:proofErr w:type="spellEnd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kiến</w:t>
                      </w:r>
                      <w:proofErr w:type="spellEnd"/>
                      <w:r w:rsidRPr="008D5CEA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8D5CEA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thức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911B1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F718170" wp14:editId="5CB8F901">
                <wp:simplePos x="0" y="0"/>
                <wp:positionH relativeFrom="column">
                  <wp:posOffset>-7620</wp:posOffset>
                </wp:positionH>
                <wp:positionV relativeFrom="paragraph">
                  <wp:posOffset>129540</wp:posOffset>
                </wp:positionV>
                <wp:extent cx="372110" cy="279400"/>
                <wp:effectExtent l="0" t="0" r="8890" b="6350"/>
                <wp:wrapNone/>
                <wp:docPr id="248" name="Sun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72110" cy="279400"/>
                        </a:xfrm>
                        <a:prstGeom prst="sun">
                          <a:avLst/>
                        </a:prstGeom>
                        <a:solidFill>
                          <a:srgbClr val="FFC000"/>
                        </a:solidFill>
                        <a:ln>
                          <a:solidFill>
                            <a:srgbClr val="7030A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50725" w14:textId="77777777" w:rsidR="006A5ABB" w:rsidRDefault="006A5ABB" w:rsidP="006A5AB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83" coordsize="21600,21600" o:spt="183" adj="5400" path="m21600,10800l@15@14@15@18xem18436,3163l@17@12@16@13xem10800,l@14@10@18@10xem3163,3163l@12@13@13@12xem,10800l@10@18@10@14xem3163,18436l@13@16@12@17xem10800,21600l@18@15@14@15xem18436,18436l@16@17@17@16xem10800@19qx@19,10800,10800@20@20,10800,10800@19xe">
                <v:stroke joinstyle="miter"/>
                <v:formulas>
                  <v:f eqn="sum 10800 0 #0"/>
                  <v:f eqn="prod @0 30274 32768"/>
                  <v:f eqn="prod @0 12540 32768"/>
                  <v:f eqn="sum @1 10800 0"/>
                  <v:f eqn="sum @2 10800 0"/>
                  <v:f eqn="sum 10800 0 @1"/>
                  <v:f eqn="sum 10800 0 @2"/>
                  <v:f eqn="prod @0 23170 32768"/>
                  <v:f eqn="sum @7 10800 0"/>
                  <v:f eqn="sum 10800 0 @7"/>
                  <v:f eqn="prod @5 3 4"/>
                  <v:f eqn="prod @6 3 4"/>
                  <v:f eqn="sum @10 791 0"/>
                  <v:f eqn="sum @11 791 0"/>
                  <v:f eqn="sum @11 2700 0"/>
                  <v:f eqn="sum 21600 0 @10"/>
                  <v:f eqn="sum 21600 0 @12"/>
                  <v:f eqn="sum 21600 0 @13"/>
                  <v:f eqn="sum 21600 0 @14"/>
                  <v:f eqn="val #0"/>
                  <v:f eqn="sum 21600 0 #0"/>
                </v:formulas>
                <v:path o:connecttype="rect" textboxrect="@9,@9,@8,@8"/>
                <v:handles>
                  <v:h position="#0,center" xrange="2700,10125"/>
                </v:handles>
              </v:shapetype>
              <v:shape id="Sun 15" o:spid="_x0000_s1027" type="#_x0000_t183" style="position:absolute;left:0;text-align:left;margin-left:-.6pt;margin-top:10.2pt;width:29.3pt;height:22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" fillcolor="#ffc000" strokecolor="#7030a0" strokeweight="1pt">
                <v:path arrowok="t"/>
                <v:textbox>
                  <w:txbxContent>
                    <w:p w14:paraId="18B50725" w14:textId="77777777" w:rsidR="006A5ABB" w:rsidRDefault="006A5ABB" w:rsidP="006A5ABB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0EE7EE7A" w14:textId="1ABF8440" w:rsidR="006A5ABB" w:rsidRDefault="002F2035" w:rsidP="007F5DA5">
      <w:pPr>
        <w:pStyle w:val="ListParagraph"/>
        <w:numPr>
          <w:ilvl w:val="0"/>
          <w:numId w:val="16"/>
        </w:numPr>
        <w:spacing w:before="120" w:after="120" w:line="48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NHÂN HAI SỐ HỮU TỈ</w:t>
      </w:r>
    </w:p>
    <w:p w14:paraId="042E774F" w14:textId="5D5D3E55" w:rsidR="0062554D" w:rsidRDefault="002F2035" w:rsidP="0062554D">
      <w:pPr>
        <w:tabs>
          <w:tab w:val="left" w:pos="360"/>
        </w:tabs>
        <w:rPr>
          <w:rFonts w:ascii="Times New Roman" w:hAnsi="Times New Roman" w:cs="Times New Roman"/>
          <w:position w:val="-58"/>
          <w:sz w:val="24"/>
          <w:szCs w:val="24"/>
        </w:rPr>
      </w:pPr>
      <w:r w:rsidRPr="00E77E54">
        <w:rPr>
          <w:rFonts w:ascii="Times New Roman" w:hAnsi="Times New Roman" w:cs="Times New Roman"/>
          <w:position w:val="-58"/>
          <w:sz w:val="24"/>
          <w:szCs w:val="24"/>
        </w:rPr>
        <w:object w:dxaOrig="2960" w:dyaOrig="1280" w14:anchorId="70F0B5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68.25pt" o:ole="" o:bordertopcolor="this" o:borderleftcolor="this" o:borderbottomcolor="this" o:borderrightcolor="this">
            <v:imagedata r:id="rId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5" DrawAspect="Content" ObjectID="_1692948536" r:id="rId7"/>
        </w:object>
      </w:r>
      <w:bookmarkStart w:id="3" w:name="_GoBack"/>
      <w:bookmarkEnd w:id="3"/>
    </w:p>
    <w:p w14:paraId="3087723B" w14:textId="77777777" w:rsidR="002F2035" w:rsidRDefault="002F2035" w:rsidP="0062554D">
      <w:pPr>
        <w:tabs>
          <w:tab w:val="left" w:pos="360"/>
        </w:tabs>
        <w:rPr>
          <w:rFonts w:ascii="Times New Roman" w:hAnsi="Times New Roman" w:cs="Times New Roman"/>
          <w:position w:val="-58"/>
          <w:sz w:val="24"/>
          <w:szCs w:val="24"/>
        </w:rPr>
      </w:pPr>
      <w:r>
        <w:rPr>
          <w:rFonts w:ascii="Times New Roman" w:hAnsi="Times New Roman" w:cs="Times New Roman"/>
          <w:position w:val="-58"/>
          <w:sz w:val="24"/>
          <w:szCs w:val="24"/>
        </w:rPr>
        <w:t>VÍ DỤ</w:t>
      </w:r>
    </w:p>
    <w:p w14:paraId="292BF411" w14:textId="57360DDC" w:rsidR="002F2035" w:rsidRPr="002F2035" w:rsidRDefault="002F2035" w:rsidP="0062554D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4"/>
          <w:szCs w:val="24"/>
        </w:rPr>
        <w:t xml:space="preserve">: </w:t>
      </w:r>
      <w:r w:rsidRPr="002F2035">
        <w:rPr>
          <w:rFonts w:ascii="Times New Roman" w:hAnsi="Times New Roman" w:cs="Times New Roman"/>
          <w:position w:val="-28"/>
          <w:sz w:val="24"/>
          <w:szCs w:val="24"/>
        </w:rPr>
        <w:object w:dxaOrig="2220" w:dyaOrig="680" w14:anchorId="36282AC4">
          <v:shape id="_x0000_i1026" type="#_x0000_t75" style="width:111pt;height:36pt" o:ole="" o:bordertopcolor="this" o:borderleftcolor="this" o:borderbottomcolor="this" o:borderrightcolor="this">
            <v:imagedata r:id="rId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6" DrawAspect="Content" ObjectID="_1692948537" r:id="rId9"/>
        </w:object>
      </w:r>
    </w:p>
    <w:p w14:paraId="09677E8D" w14:textId="423A070F" w:rsidR="0062554D" w:rsidRPr="0062554D" w:rsidRDefault="002F2035" w:rsidP="0062554D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2.CHIA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HAI SỐ HỮU TỈ</w:t>
      </w:r>
      <w:r w:rsidR="00184EC2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7D1FD392" w14:textId="3657F11E" w:rsidR="00184EC2" w:rsidRDefault="002F2035" w:rsidP="0062554D">
      <w:pPr>
        <w:spacing w:before="120" w:after="120" w:line="480" w:lineRule="auto"/>
        <w:rPr>
          <w:rFonts w:ascii="Times New Roman" w:hAnsi="Times New Roman" w:cs="Times New Roman"/>
          <w:position w:val="-58"/>
          <w:sz w:val="24"/>
          <w:szCs w:val="24"/>
        </w:rPr>
      </w:pPr>
      <w:r w:rsidRPr="00E77E54">
        <w:rPr>
          <w:rFonts w:ascii="Times New Roman" w:hAnsi="Times New Roman" w:cs="Times New Roman"/>
          <w:position w:val="-58"/>
          <w:sz w:val="24"/>
          <w:szCs w:val="24"/>
        </w:rPr>
        <w:object w:dxaOrig="2439" w:dyaOrig="1280" w14:anchorId="68343812">
          <v:shape id="_x0000_i1027" type="#_x0000_t75" style="width:122.25pt;height:68.25pt" o:ole="" o:bordertopcolor="this" o:borderleftcolor="this" o:borderbottomcolor="this" o:borderrightcolor="this">
            <v:imagedata r:id="rId1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7" DrawAspect="Content" ObjectID="_1692948538" r:id="rId11"/>
        </w:object>
      </w:r>
    </w:p>
    <w:p w14:paraId="1223BFFB" w14:textId="77777777" w:rsidR="002F2035" w:rsidRPr="002F2035" w:rsidRDefault="002F2035" w:rsidP="0062554D">
      <w:pPr>
        <w:spacing w:before="120" w:after="120" w:line="480" w:lineRule="auto"/>
        <w:rPr>
          <w:rFonts w:ascii="Times New Roman" w:hAnsi="Times New Roman" w:cs="Times New Roman"/>
          <w:position w:val="-58"/>
          <w:sz w:val="28"/>
          <w:szCs w:val="28"/>
        </w:rPr>
      </w:pPr>
      <w:r w:rsidRPr="002F2035">
        <w:rPr>
          <w:rFonts w:ascii="Times New Roman" w:hAnsi="Times New Roman" w:cs="Times New Roman"/>
          <w:position w:val="-58"/>
          <w:sz w:val="28"/>
          <w:szCs w:val="28"/>
        </w:rPr>
        <w:lastRenderedPageBreak/>
        <w:t xml:space="preserve">VÍ </w:t>
      </w:r>
      <w:proofErr w:type="gramStart"/>
      <w:r w:rsidRPr="002F2035">
        <w:rPr>
          <w:rFonts w:ascii="Times New Roman" w:hAnsi="Times New Roman" w:cs="Times New Roman"/>
          <w:position w:val="-58"/>
          <w:sz w:val="28"/>
          <w:szCs w:val="28"/>
        </w:rPr>
        <w:t>DỤ :</w:t>
      </w:r>
      <w:proofErr w:type="gramEnd"/>
    </w:p>
    <w:p w14:paraId="03B6C202" w14:textId="4ED961B8" w:rsidR="002F2035" w:rsidRDefault="002F2035" w:rsidP="002F2035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F2035">
        <w:rPr>
          <w:rFonts w:ascii="Times New Roman" w:hAnsi="Times New Roman" w:cs="Times New Roman"/>
          <w:position w:val="-24"/>
          <w:sz w:val="28"/>
          <w:szCs w:val="28"/>
        </w:rPr>
        <w:object w:dxaOrig="1939" w:dyaOrig="620" w14:anchorId="72CD739E">
          <v:shape id="_x0000_i1028" type="#_x0000_t75" style="width:113.25pt;height:44.25pt" o:ole="">
            <v:imagedata r:id="rId12" o:title=""/>
          </v:shape>
          <o:OLEObject Type="Embed" ProgID="Equation.DSMT4" ShapeID="_x0000_i1028" DrawAspect="Content" ObjectID="_1692948539" r:id="rId13"/>
        </w:object>
      </w:r>
    </w:p>
    <w:p w14:paraId="153D7F3A" w14:textId="77777777" w:rsidR="002F2035" w:rsidRDefault="002F2035" w:rsidP="002F2035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734685E5" w14:textId="77777777" w:rsidR="002F2035" w:rsidRDefault="002F2035" w:rsidP="002F2035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7F9370F4" w14:textId="77777777" w:rsidR="002F2035" w:rsidRPr="002F2035" w:rsidRDefault="002F2035" w:rsidP="002F2035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spellStart"/>
      <w:r w:rsidRPr="002F2035">
        <w:rPr>
          <w:rFonts w:ascii="Times New Roman" w:hAnsi="Times New Roman" w:cs="Times New Roman"/>
          <w:b/>
          <w:sz w:val="28"/>
          <w:szCs w:val="28"/>
          <w:u w:val="single"/>
        </w:rPr>
        <w:t>Lưu</w:t>
      </w:r>
      <w:proofErr w:type="spellEnd"/>
      <w:r w:rsidRPr="002F2035">
        <w:rPr>
          <w:rFonts w:ascii="Times New Roman" w:hAnsi="Times New Roman" w:cs="Times New Roman"/>
          <w:b/>
          <w:sz w:val="28"/>
          <w:szCs w:val="28"/>
          <w:u w:val="single"/>
        </w:rPr>
        <w:t xml:space="preserve"> ý: </w:t>
      </w:r>
    </w:p>
    <w:p w14:paraId="56613DFF" w14:textId="77777777" w:rsidR="002F2035" w:rsidRPr="002F2035" w:rsidRDefault="002F2035" w:rsidP="002F2035">
      <w:pPr>
        <w:pStyle w:val="ListParagraph"/>
        <w:numPr>
          <w:ilvl w:val="0"/>
          <w:numId w:val="23"/>
        </w:numPr>
        <w:spacing w:after="0" w:line="240" w:lineRule="auto"/>
        <w:ind w:left="-90" w:firstLine="90"/>
        <w:rPr>
          <w:rFonts w:ascii="Times New Roman" w:hAnsi="Times New Roman" w:cs="Times New Roman"/>
          <w:sz w:val="28"/>
          <w:szCs w:val="28"/>
        </w:rPr>
      </w:pPr>
      <w:proofErr w:type="spellStart"/>
      <w:r w:rsidRPr="002F2035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hữu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>.</w:t>
      </w:r>
    </w:p>
    <w:p w14:paraId="6B943521" w14:textId="77777777" w:rsidR="002F2035" w:rsidRPr="002F2035" w:rsidRDefault="002F2035" w:rsidP="002F2035">
      <w:pPr>
        <w:pStyle w:val="ListParagraph"/>
        <w:numPr>
          <w:ilvl w:val="0"/>
          <w:numId w:val="23"/>
        </w:numPr>
        <w:spacing w:after="0" w:line="240" w:lineRule="auto"/>
        <w:ind w:left="-90" w:firstLine="90"/>
        <w:rPr>
          <w:rFonts w:ascii="Times New Roman" w:hAnsi="Times New Roman" w:cs="Times New Roman"/>
          <w:sz w:val="28"/>
          <w:szCs w:val="28"/>
        </w:rPr>
      </w:pPr>
      <w:proofErr w:type="spellStart"/>
      <w:r w:rsidRPr="002F2035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hữu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r w:rsidRPr="002F2035">
        <w:rPr>
          <w:rFonts w:ascii="Times New Roman" w:hAnsi="Times New Roman" w:cs="Times New Roman"/>
          <w:position w:val="-10"/>
          <w:sz w:val="28"/>
          <w:szCs w:val="28"/>
        </w:rPr>
        <w:object w:dxaOrig="580" w:dyaOrig="320" w14:anchorId="2B7CE472">
          <v:shape id="_x0000_i1029" type="#_x0000_t75" style="width:29.25pt;height:15.75pt" o:ole="">
            <v:imagedata r:id="rId14" o:title=""/>
          </v:shape>
          <o:OLEObject Type="Embed" ProgID="Equation.DSMT4" ShapeID="_x0000_i1029" DrawAspect="Content" ObjectID="_1692948540" r:id="rId15"/>
        </w:object>
      </w:r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nghịch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đảo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r w:rsidRPr="002F2035">
        <w:rPr>
          <w:rFonts w:ascii="Times New Roman" w:hAnsi="Times New Roman" w:cs="Times New Roman"/>
          <w:position w:val="-28"/>
          <w:sz w:val="28"/>
          <w:szCs w:val="28"/>
        </w:rPr>
        <w:object w:dxaOrig="260" w:dyaOrig="660" w14:anchorId="7154AA86">
          <v:shape id="_x0000_i1030" type="#_x0000_t75" style="width:12.75pt;height:33pt" o:ole="">
            <v:imagedata r:id="rId16" o:title=""/>
          </v:shape>
          <o:OLEObject Type="Embed" ProgID="Equation.DSMT4" ShapeID="_x0000_i1030" DrawAspect="Content" ObjectID="_1692948541" r:id="rId17"/>
        </w:object>
      </w:r>
    </w:p>
    <w:p w14:paraId="4B3853A5" w14:textId="4FBC82A5" w:rsidR="00184EC2" w:rsidRDefault="002F2035" w:rsidP="002F2035">
      <w:pPr>
        <w:spacing w:before="120" w:after="120" w:line="48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2F203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nghịch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đảo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r w:rsidRPr="002F2035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581ED0F6">
          <v:shape id="_x0000_i1031" type="#_x0000_t75" style="width:12pt;height:30.75pt" o:ole="">
            <v:imagedata r:id="rId18" o:title=""/>
          </v:shape>
          <o:OLEObject Type="Embed" ProgID="Equation.DSMT4" ShapeID="_x0000_i1031" DrawAspect="Content" ObjectID="_1692948542" r:id="rId19"/>
        </w:object>
      </w:r>
      <w:r w:rsidRPr="002F2035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r w:rsidRPr="002F2035">
        <w:rPr>
          <w:rFonts w:ascii="Times New Roman" w:hAnsi="Times New Roman" w:cs="Times New Roman"/>
          <w:position w:val="-24"/>
          <w:sz w:val="28"/>
          <w:szCs w:val="28"/>
        </w:rPr>
        <w:object w:dxaOrig="1680" w:dyaOrig="620" w14:anchorId="314357FE">
          <v:shape id="_x0000_i1032" type="#_x0000_t75" style="width:84pt;height:30.75pt" o:ole="">
            <v:imagedata r:id="rId20" o:title=""/>
          </v:shape>
          <o:OLEObject Type="Embed" ProgID="Equation.DSMT4" ShapeID="_x0000_i1032" DrawAspect="Content" ObjectID="_1692948543" r:id="rId21"/>
        </w:object>
      </w:r>
      <w:r w:rsidRPr="00911B1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FC98499" wp14:editId="785A3545">
                <wp:simplePos x="0" y="0"/>
                <wp:positionH relativeFrom="column">
                  <wp:posOffset>361950</wp:posOffset>
                </wp:positionH>
                <wp:positionV relativeFrom="paragraph">
                  <wp:posOffset>558166</wp:posOffset>
                </wp:positionV>
                <wp:extent cx="1337310" cy="279400"/>
                <wp:effectExtent l="19050" t="0" r="15240" b="25400"/>
                <wp:wrapNone/>
                <wp:docPr id="3" name="Chevron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7310" cy="279400"/>
                        </a:xfrm>
                        <a:prstGeom prst="chevron">
                          <a:avLst>
                            <a:gd name="adj" fmla="val 36395"/>
                          </a:avLst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66283ED" w14:textId="40B9D54D" w:rsidR="00184EC2" w:rsidRDefault="00184EC2" w:rsidP="00184EC2">
                            <w:pPr>
                              <w:ind w:right="-190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Bài</w:t>
                            </w:r>
                            <w:proofErr w:type="spellEnd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tập</w:t>
                            </w:r>
                            <w:proofErr w:type="spellEnd"/>
                          </w:p>
                          <w:p w14:paraId="50813B15" w14:textId="77777777" w:rsidR="002F2035" w:rsidRPr="00184EC2" w:rsidRDefault="002F2035" w:rsidP="00184EC2">
                            <w:pPr>
                              <w:ind w:right="-190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55" style="position:absolute;margin-left:28.5pt;margin-top:43.95pt;width:105.3pt;height:22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" adj="19958" filled="f" strokecolor="windowText" strokeweight=".5pt">
                <v:path arrowok="t"/>
                <v:textbox>
                  <w:txbxContent>
                    <w:p w14:paraId="266283ED" w14:textId="40B9D54D" w:rsidR="00184EC2" w:rsidRDefault="00184EC2" w:rsidP="00184EC2">
                      <w:pPr>
                        <w:ind w:right="-190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Bài</w:t>
                      </w:r>
                      <w:proofErr w:type="spellEnd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tập</w:t>
                      </w:r>
                      <w:proofErr w:type="spellEnd"/>
                    </w:p>
                    <w:p w14:paraId="50813B15" w14:textId="77777777" w:rsidR="002F2035" w:rsidRPr="00184EC2" w:rsidRDefault="002F2035" w:rsidP="00184EC2">
                      <w:pPr>
                        <w:ind w:right="-190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911B1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9A3450C" wp14:editId="03829F4C">
                <wp:simplePos x="0" y="0"/>
                <wp:positionH relativeFrom="column">
                  <wp:posOffset>-63500</wp:posOffset>
                </wp:positionH>
                <wp:positionV relativeFrom="paragraph">
                  <wp:posOffset>562610</wp:posOffset>
                </wp:positionV>
                <wp:extent cx="372110" cy="279400"/>
                <wp:effectExtent l="38100" t="19050" r="8890" b="44450"/>
                <wp:wrapNone/>
                <wp:docPr id="1" name="Sun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72110" cy="279400"/>
                        </a:xfrm>
                        <a:prstGeom prst="sun">
                          <a:avLst/>
                        </a:prstGeom>
                        <a:solidFill>
                          <a:srgbClr val="FFC000"/>
                        </a:solidFill>
                        <a:ln w="12700" cap="flat" cmpd="sng" algn="ctr">
                          <a:solidFill>
                            <a:srgbClr val="7030A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4259C0CF" w14:textId="77777777" w:rsidR="00184EC2" w:rsidRDefault="00184EC2" w:rsidP="00184EC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183" style="position:absolute;margin-left:-5pt;margin-top:44.3pt;width:29.3pt;height:22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" fillcolor="#ffc000" strokecolor="#7030a0" strokeweight="1pt">
                <v:path arrowok="t"/>
                <v:textbox>
                  <w:txbxContent>
                    <w:p w14:paraId="4259C0CF" w14:textId="77777777" w:rsidR="00184EC2" w:rsidRDefault="00184EC2" w:rsidP="00184EC2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08B7F873" w14:textId="57326999" w:rsidR="00184EC2" w:rsidRDefault="00184EC2" w:rsidP="00184EC2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</w:p>
    <w:p w14:paraId="2442C31E" w14:textId="77777777" w:rsidR="002F2035" w:rsidRPr="002F2035" w:rsidRDefault="002F2035" w:rsidP="002F2035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sz w:val="28"/>
          <w:szCs w:val="28"/>
        </w:rPr>
      </w:pPr>
      <w:proofErr w:type="spellStart"/>
      <w:r w:rsidRPr="002F203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2F2035">
        <w:rPr>
          <w:rFonts w:ascii="Times New Roman" w:hAnsi="Times New Roman" w:cs="Times New Roman"/>
          <w:b/>
          <w:sz w:val="28"/>
          <w:szCs w:val="28"/>
        </w:rPr>
        <w:t xml:space="preserve"> 1</w:t>
      </w:r>
      <w:r w:rsidRPr="002F2035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Tính</w:t>
      </w:r>
      <w:proofErr w:type="spellEnd"/>
    </w:p>
    <w:tbl>
      <w:tblPr>
        <w:tblStyle w:val="TableGrid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42"/>
        <w:gridCol w:w="1931"/>
        <w:gridCol w:w="1554"/>
        <w:gridCol w:w="1724"/>
        <w:gridCol w:w="1923"/>
      </w:tblGrid>
      <w:tr w:rsidR="002F2035" w:rsidRPr="002F2035" w14:paraId="29350B10" w14:textId="77777777" w:rsidTr="001E477F">
        <w:tc>
          <w:tcPr>
            <w:tcW w:w="1598" w:type="dxa"/>
          </w:tcPr>
          <w:p w14:paraId="30441524" w14:textId="77777777" w:rsidR="002F2035" w:rsidRPr="002F2035" w:rsidRDefault="002F2035" w:rsidP="002F2035">
            <w:pPr>
              <w:pStyle w:val="ListParagraph"/>
              <w:numPr>
                <w:ilvl w:val="0"/>
                <w:numId w:val="24"/>
              </w:numPr>
              <w:tabs>
                <w:tab w:val="left" w:pos="102"/>
                <w:tab w:val="left" w:pos="207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20" w:dyaOrig="620" w14:anchorId="024D453A">
                <v:shape id="_x0000_i1033" type="#_x0000_t75" style="width:30.75pt;height:30.75pt" o:ole="">
                  <v:imagedata r:id="rId22" o:title=""/>
                </v:shape>
                <o:OLEObject Type="Embed" ProgID="Equation.DSMT4" ShapeID="_x0000_i1033" DrawAspect="Content" ObjectID="_1692948544" r:id="rId23"/>
              </w:object>
            </w:r>
          </w:p>
        </w:tc>
        <w:tc>
          <w:tcPr>
            <w:tcW w:w="2061" w:type="dxa"/>
          </w:tcPr>
          <w:p w14:paraId="3EEBC53E" w14:textId="77777777" w:rsidR="002F2035" w:rsidRPr="002F2035" w:rsidRDefault="002F2035" w:rsidP="002F2035">
            <w:pPr>
              <w:pStyle w:val="ListParagraph"/>
              <w:numPr>
                <w:ilvl w:val="0"/>
                <w:numId w:val="24"/>
              </w:numPr>
              <w:tabs>
                <w:tab w:val="left" w:pos="207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20" w:dyaOrig="620" w14:anchorId="69656A3B">
                <v:shape id="_x0000_i1034" type="#_x0000_t75" style="width:36pt;height:30.75pt" o:ole="">
                  <v:imagedata r:id="rId24" o:title=""/>
                </v:shape>
                <o:OLEObject Type="Embed" ProgID="Equation.DSMT4" ShapeID="_x0000_i1034" DrawAspect="Content" ObjectID="_1692948545" r:id="rId25"/>
              </w:object>
            </w:r>
          </w:p>
        </w:tc>
        <w:tc>
          <w:tcPr>
            <w:tcW w:w="1909" w:type="dxa"/>
          </w:tcPr>
          <w:p w14:paraId="75FABA14" w14:textId="77777777" w:rsidR="002F2035" w:rsidRPr="002F2035" w:rsidRDefault="002F2035" w:rsidP="002F2035">
            <w:pPr>
              <w:pStyle w:val="ListParagraph"/>
              <w:numPr>
                <w:ilvl w:val="0"/>
                <w:numId w:val="24"/>
              </w:numPr>
              <w:tabs>
                <w:tab w:val="left" w:pos="207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80" w:dyaOrig="620" w14:anchorId="72A9410F">
                <v:shape id="_x0000_i1035" type="#_x0000_t75" style="width:24pt;height:30.75pt" o:ole="">
                  <v:imagedata r:id="rId26" o:title=""/>
                </v:shape>
                <o:OLEObject Type="Embed" ProgID="Equation.DSMT4" ShapeID="_x0000_i1035" DrawAspect="Content" ObjectID="_1692948546" r:id="rId27"/>
              </w:object>
            </w:r>
          </w:p>
        </w:tc>
        <w:tc>
          <w:tcPr>
            <w:tcW w:w="2099" w:type="dxa"/>
          </w:tcPr>
          <w:p w14:paraId="2EC19A50" w14:textId="77777777" w:rsidR="002F2035" w:rsidRPr="002F2035" w:rsidRDefault="002F2035" w:rsidP="002F2035">
            <w:pPr>
              <w:pStyle w:val="ListParagraph"/>
              <w:numPr>
                <w:ilvl w:val="0"/>
                <w:numId w:val="24"/>
              </w:numPr>
              <w:tabs>
                <w:tab w:val="left" w:pos="207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80" w:dyaOrig="620" w14:anchorId="6231D54F">
                <v:shape id="_x0000_i1036" type="#_x0000_t75" style="width:39pt;height:30.75pt" o:ole="">
                  <v:imagedata r:id="rId28" o:title=""/>
                </v:shape>
                <o:OLEObject Type="Embed" ProgID="Equation.DSMT4" ShapeID="_x0000_i1036" DrawAspect="Content" ObjectID="_1692948547" r:id="rId29"/>
              </w:object>
            </w:r>
          </w:p>
        </w:tc>
        <w:tc>
          <w:tcPr>
            <w:tcW w:w="2143" w:type="dxa"/>
          </w:tcPr>
          <w:p w14:paraId="5449AB14" w14:textId="77777777" w:rsidR="002F2035" w:rsidRPr="002F2035" w:rsidRDefault="002F2035" w:rsidP="002F2035">
            <w:pPr>
              <w:pStyle w:val="ListParagraph"/>
              <w:numPr>
                <w:ilvl w:val="0"/>
                <w:numId w:val="24"/>
              </w:numPr>
              <w:tabs>
                <w:tab w:val="left" w:pos="207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520" w:dyaOrig="620" w14:anchorId="2CD11117">
                <v:shape id="_x0000_i1037" type="#_x0000_t75" style="width:26.25pt;height:30.75pt" o:ole="">
                  <v:imagedata r:id="rId30" o:title=""/>
                </v:shape>
                <o:OLEObject Type="Embed" ProgID="Equation.DSMT4" ShapeID="_x0000_i1037" DrawAspect="Content" ObjectID="_1692948548" r:id="rId31"/>
              </w:object>
            </w:r>
          </w:p>
        </w:tc>
      </w:tr>
      <w:tr w:rsidR="002F2035" w:rsidRPr="002F2035" w14:paraId="4FB6BA5D" w14:textId="77777777" w:rsidTr="001E477F">
        <w:tc>
          <w:tcPr>
            <w:tcW w:w="1598" w:type="dxa"/>
          </w:tcPr>
          <w:p w14:paraId="72F634C2" w14:textId="77777777" w:rsidR="002F2035" w:rsidRPr="002F2035" w:rsidRDefault="002F2035" w:rsidP="002F2035">
            <w:pPr>
              <w:pStyle w:val="ListParagraph"/>
              <w:numPr>
                <w:ilvl w:val="0"/>
                <w:numId w:val="24"/>
              </w:numPr>
              <w:tabs>
                <w:tab w:val="left" w:pos="207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800" w:dyaOrig="620" w14:anchorId="6B896D94">
                <v:shape id="_x0000_i1038" type="#_x0000_t75" style="width:39.75pt;height:30.75pt" o:ole="">
                  <v:imagedata r:id="rId32" o:title=""/>
                </v:shape>
                <o:OLEObject Type="Embed" ProgID="Equation.DSMT4" ShapeID="_x0000_i1038" DrawAspect="Content" ObjectID="_1692948549" r:id="rId33"/>
              </w:object>
            </w:r>
          </w:p>
        </w:tc>
        <w:tc>
          <w:tcPr>
            <w:tcW w:w="2061" w:type="dxa"/>
          </w:tcPr>
          <w:p w14:paraId="6A52EF69" w14:textId="77777777" w:rsidR="002F2035" w:rsidRPr="002F2035" w:rsidRDefault="002F2035" w:rsidP="002F2035">
            <w:pPr>
              <w:pStyle w:val="ListParagraph"/>
              <w:numPr>
                <w:ilvl w:val="0"/>
                <w:numId w:val="24"/>
              </w:numPr>
              <w:tabs>
                <w:tab w:val="left" w:pos="207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40" w:dyaOrig="620" w14:anchorId="123DB8E2">
                <v:shape id="_x0000_i1039" type="#_x0000_t75" style="width:52.5pt;height:30.75pt" o:ole="">
                  <v:imagedata r:id="rId34" o:title=""/>
                </v:shape>
                <o:OLEObject Type="Embed" ProgID="Equation.DSMT4" ShapeID="_x0000_i1039" DrawAspect="Content" ObjectID="_1692948550" r:id="rId35"/>
              </w:object>
            </w:r>
          </w:p>
        </w:tc>
        <w:tc>
          <w:tcPr>
            <w:tcW w:w="1909" w:type="dxa"/>
          </w:tcPr>
          <w:p w14:paraId="0AB76F95" w14:textId="77777777" w:rsidR="002F2035" w:rsidRPr="002F2035" w:rsidRDefault="002F2035" w:rsidP="002F2035">
            <w:pPr>
              <w:pStyle w:val="ListParagraph"/>
              <w:numPr>
                <w:ilvl w:val="0"/>
                <w:numId w:val="24"/>
              </w:numPr>
              <w:tabs>
                <w:tab w:val="left" w:pos="207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20" w:dyaOrig="620" w14:anchorId="64EA8227">
                <v:shape id="_x0000_i1040" type="#_x0000_t75" style="width:30.75pt;height:30.75pt" o:ole="">
                  <v:imagedata r:id="rId36" o:title=""/>
                </v:shape>
                <o:OLEObject Type="Embed" ProgID="Equation.DSMT4" ShapeID="_x0000_i1040" DrawAspect="Content" ObjectID="_1692948551" r:id="rId37"/>
              </w:object>
            </w:r>
          </w:p>
        </w:tc>
        <w:tc>
          <w:tcPr>
            <w:tcW w:w="2099" w:type="dxa"/>
          </w:tcPr>
          <w:p w14:paraId="3A4051D7" w14:textId="77777777" w:rsidR="002F2035" w:rsidRPr="002F2035" w:rsidRDefault="002F2035" w:rsidP="002F2035">
            <w:pPr>
              <w:pStyle w:val="ListParagraph"/>
              <w:numPr>
                <w:ilvl w:val="0"/>
                <w:numId w:val="24"/>
              </w:numPr>
              <w:tabs>
                <w:tab w:val="left" w:pos="207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40" w:dyaOrig="620" w14:anchorId="138FFA06">
                <v:shape id="_x0000_i1041" type="#_x0000_t75" style="width:36.75pt;height:30.75pt" o:ole="">
                  <v:imagedata r:id="rId38" o:title=""/>
                </v:shape>
                <o:OLEObject Type="Embed" ProgID="Equation.DSMT4" ShapeID="_x0000_i1041" DrawAspect="Content" ObjectID="_1692948552" r:id="rId39"/>
              </w:object>
            </w:r>
          </w:p>
        </w:tc>
        <w:tc>
          <w:tcPr>
            <w:tcW w:w="2143" w:type="dxa"/>
          </w:tcPr>
          <w:p w14:paraId="50906D1C" w14:textId="77777777" w:rsidR="002F2035" w:rsidRPr="002F2035" w:rsidRDefault="002F2035" w:rsidP="002F2035">
            <w:pPr>
              <w:pStyle w:val="ListParagraph"/>
              <w:numPr>
                <w:ilvl w:val="0"/>
                <w:numId w:val="24"/>
              </w:numPr>
              <w:tabs>
                <w:tab w:val="left" w:pos="207"/>
                <w:tab w:val="left" w:pos="327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20" w:dyaOrig="620" w14:anchorId="15776238">
                <v:shape id="_x0000_i1042" type="#_x0000_t75" style="width:51pt;height:30.75pt" o:ole="">
                  <v:imagedata r:id="rId40" o:title=""/>
                </v:shape>
                <o:OLEObject Type="Embed" ProgID="Equation.DSMT4" ShapeID="_x0000_i1042" DrawAspect="Content" ObjectID="_1692948553" r:id="rId41"/>
              </w:object>
            </w:r>
          </w:p>
        </w:tc>
      </w:tr>
    </w:tbl>
    <w:p w14:paraId="301870E8" w14:textId="77777777" w:rsidR="002F2035" w:rsidRPr="002F2035" w:rsidRDefault="002F2035" w:rsidP="002F2035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sz w:val="28"/>
          <w:szCs w:val="28"/>
        </w:rPr>
      </w:pPr>
      <w:proofErr w:type="spellStart"/>
      <w:r w:rsidRPr="002F203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2F2035">
        <w:rPr>
          <w:rFonts w:ascii="Times New Roman" w:hAnsi="Times New Roman" w:cs="Times New Roman"/>
          <w:b/>
          <w:sz w:val="28"/>
          <w:szCs w:val="28"/>
        </w:rPr>
        <w:t xml:space="preserve"> 2</w:t>
      </w:r>
      <w:r w:rsidRPr="002F2035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tính</w:t>
      </w:r>
      <w:proofErr w:type="spellEnd"/>
    </w:p>
    <w:tbl>
      <w:tblPr>
        <w:tblStyle w:val="TableGrid"/>
        <w:tblW w:w="7830" w:type="dxa"/>
        <w:tblInd w:w="-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5"/>
        <w:gridCol w:w="2566"/>
        <w:gridCol w:w="2789"/>
      </w:tblGrid>
      <w:tr w:rsidR="002F2035" w:rsidRPr="002F2035" w14:paraId="4F83691E" w14:textId="77777777" w:rsidTr="001E477F">
        <w:tc>
          <w:tcPr>
            <w:tcW w:w="2475" w:type="dxa"/>
          </w:tcPr>
          <w:p w14:paraId="34B03612" w14:textId="77777777" w:rsidR="002F2035" w:rsidRPr="002F2035" w:rsidRDefault="002F2035" w:rsidP="002F2035">
            <w:pPr>
              <w:pStyle w:val="ListParagraph"/>
              <w:numPr>
                <w:ilvl w:val="0"/>
                <w:numId w:val="25"/>
              </w:numPr>
              <w:tabs>
                <w:tab w:val="left" w:pos="252"/>
              </w:tabs>
              <w:spacing w:after="0" w:line="240" w:lineRule="auto"/>
              <w:ind w:left="-558" w:firstLine="558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60" w:dyaOrig="620" w14:anchorId="1FFFAE00">
                <v:shape id="_x0000_i1043" type="#_x0000_t75" style="width:47.25pt;height:30.75pt" o:ole="">
                  <v:imagedata r:id="rId42" o:title=""/>
                </v:shape>
                <o:OLEObject Type="Embed" ProgID="Equation.DSMT4" ShapeID="_x0000_i1043" DrawAspect="Content" ObjectID="_1692948554" r:id="rId43"/>
              </w:object>
            </w:r>
          </w:p>
        </w:tc>
        <w:tc>
          <w:tcPr>
            <w:tcW w:w="2566" w:type="dxa"/>
          </w:tcPr>
          <w:p w14:paraId="67171672" w14:textId="77777777" w:rsidR="002F2035" w:rsidRPr="002F2035" w:rsidRDefault="002F2035" w:rsidP="002F2035">
            <w:pPr>
              <w:pStyle w:val="ListParagraph"/>
              <w:numPr>
                <w:ilvl w:val="0"/>
                <w:numId w:val="25"/>
              </w:numPr>
              <w:tabs>
                <w:tab w:val="left" w:pos="252"/>
              </w:tabs>
              <w:spacing w:after="0" w:line="240" w:lineRule="auto"/>
              <w:ind w:left="-558" w:firstLine="558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500" w:dyaOrig="620" w14:anchorId="2EC2FD8F">
                <v:shape id="_x0000_i1044" type="#_x0000_t75" style="width:74.25pt;height:30.75pt" o:ole="">
                  <v:imagedata r:id="rId44" o:title=""/>
                </v:shape>
                <o:OLEObject Type="Embed" ProgID="Equation.DSMT4" ShapeID="_x0000_i1044" DrawAspect="Content" ObjectID="_1692948555" r:id="rId45"/>
              </w:object>
            </w:r>
          </w:p>
        </w:tc>
        <w:tc>
          <w:tcPr>
            <w:tcW w:w="2789" w:type="dxa"/>
          </w:tcPr>
          <w:p w14:paraId="7BC4FF4F" w14:textId="77777777" w:rsidR="002F2035" w:rsidRPr="002F2035" w:rsidRDefault="002F2035" w:rsidP="002F2035">
            <w:pPr>
              <w:pStyle w:val="ListParagraph"/>
              <w:numPr>
                <w:ilvl w:val="0"/>
                <w:numId w:val="25"/>
              </w:numPr>
              <w:tabs>
                <w:tab w:val="left" w:pos="252"/>
              </w:tabs>
              <w:spacing w:after="0" w:line="240" w:lineRule="auto"/>
              <w:ind w:left="-558" w:firstLine="558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160" w:dyaOrig="680" w14:anchorId="09861C56">
                <v:shape id="_x0000_i1045" type="#_x0000_t75" style="width:107.25pt;height:33.75pt" o:ole="">
                  <v:imagedata r:id="rId46" o:title=""/>
                </v:shape>
                <o:OLEObject Type="Embed" ProgID="Equation.DSMT4" ShapeID="_x0000_i1045" DrawAspect="Content" ObjectID="_1692948556" r:id="rId47"/>
              </w:object>
            </w:r>
          </w:p>
        </w:tc>
      </w:tr>
      <w:tr w:rsidR="002F2035" w:rsidRPr="002F2035" w14:paraId="7FAC6293" w14:textId="77777777" w:rsidTr="001E477F">
        <w:tc>
          <w:tcPr>
            <w:tcW w:w="2475" w:type="dxa"/>
          </w:tcPr>
          <w:p w14:paraId="7F6481A1" w14:textId="77777777" w:rsidR="002F2035" w:rsidRPr="002F2035" w:rsidRDefault="002F2035" w:rsidP="002F2035">
            <w:pPr>
              <w:pStyle w:val="ListParagraph"/>
              <w:numPr>
                <w:ilvl w:val="0"/>
                <w:numId w:val="25"/>
              </w:numPr>
              <w:tabs>
                <w:tab w:val="left" w:pos="252"/>
              </w:tabs>
              <w:spacing w:after="0" w:line="240" w:lineRule="auto"/>
              <w:ind w:left="-558" w:firstLine="558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80" w:dyaOrig="620" w14:anchorId="78F9CA5C">
                <v:shape id="_x0000_i1046" type="#_x0000_t75" style="width:63.75pt;height:30.75pt" o:ole="">
                  <v:imagedata r:id="rId48" o:title=""/>
                </v:shape>
                <o:OLEObject Type="Embed" ProgID="Equation.DSMT4" ShapeID="_x0000_i1046" DrawAspect="Content" ObjectID="_1692948557" r:id="rId49"/>
              </w:object>
            </w:r>
          </w:p>
        </w:tc>
        <w:tc>
          <w:tcPr>
            <w:tcW w:w="2566" w:type="dxa"/>
          </w:tcPr>
          <w:p w14:paraId="4DCE069B" w14:textId="77777777" w:rsidR="002F2035" w:rsidRPr="002F2035" w:rsidRDefault="002F2035" w:rsidP="002F2035">
            <w:pPr>
              <w:pStyle w:val="ListParagraph"/>
              <w:numPr>
                <w:ilvl w:val="0"/>
                <w:numId w:val="25"/>
              </w:numPr>
              <w:tabs>
                <w:tab w:val="left" w:pos="252"/>
              </w:tabs>
              <w:spacing w:after="0" w:line="240" w:lineRule="auto"/>
              <w:ind w:left="-558" w:firstLine="558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20" w:dyaOrig="620" w14:anchorId="21D51154">
                <v:shape id="_x0000_i1047" type="#_x0000_t75" style="width:55.5pt;height:30.75pt" o:ole="">
                  <v:imagedata r:id="rId50" o:title=""/>
                </v:shape>
                <o:OLEObject Type="Embed" ProgID="Equation.DSMT4" ShapeID="_x0000_i1047" DrawAspect="Content" ObjectID="_1692948558" r:id="rId51"/>
              </w:object>
            </w:r>
          </w:p>
        </w:tc>
        <w:tc>
          <w:tcPr>
            <w:tcW w:w="2789" w:type="dxa"/>
          </w:tcPr>
          <w:p w14:paraId="73E051BB" w14:textId="77777777" w:rsidR="002F2035" w:rsidRPr="002F2035" w:rsidRDefault="002F2035" w:rsidP="002F2035">
            <w:pPr>
              <w:pStyle w:val="ListParagraph"/>
              <w:numPr>
                <w:ilvl w:val="0"/>
                <w:numId w:val="25"/>
              </w:numPr>
              <w:tabs>
                <w:tab w:val="left" w:pos="252"/>
              </w:tabs>
              <w:spacing w:after="0" w:line="240" w:lineRule="auto"/>
              <w:ind w:left="-558" w:firstLine="558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680" w:dyaOrig="620" w14:anchorId="06067832">
                <v:shape id="_x0000_i1048" type="#_x0000_t75" style="width:83.25pt;height:30.75pt" o:ole="">
                  <v:imagedata r:id="rId52" o:title=""/>
                </v:shape>
                <o:OLEObject Type="Embed" ProgID="Equation.DSMT4" ShapeID="_x0000_i1048" DrawAspect="Content" ObjectID="_1692948559" r:id="rId53"/>
              </w:object>
            </w:r>
          </w:p>
        </w:tc>
      </w:tr>
      <w:tr w:rsidR="002F2035" w:rsidRPr="002F2035" w14:paraId="38568105" w14:textId="77777777" w:rsidTr="001E477F">
        <w:tc>
          <w:tcPr>
            <w:tcW w:w="2475" w:type="dxa"/>
          </w:tcPr>
          <w:p w14:paraId="134E941F" w14:textId="77777777" w:rsidR="002F2035" w:rsidRPr="002F2035" w:rsidRDefault="002F2035" w:rsidP="002F2035">
            <w:pPr>
              <w:pStyle w:val="ListParagraph"/>
              <w:numPr>
                <w:ilvl w:val="0"/>
                <w:numId w:val="25"/>
              </w:numPr>
              <w:tabs>
                <w:tab w:val="left" w:pos="252"/>
              </w:tabs>
              <w:spacing w:after="0" w:line="240" w:lineRule="auto"/>
              <w:ind w:left="-558" w:firstLine="558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580" w:dyaOrig="680" w14:anchorId="413DBDE0">
                <v:shape id="_x0000_i1049" type="#_x0000_t75" style="width:128.25pt;height:33.75pt" o:ole="">
                  <v:imagedata r:id="rId54" o:title=""/>
                </v:shape>
                <o:OLEObject Type="Embed" ProgID="Equation.DSMT4" ShapeID="_x0000_i1049" DrawAspect="Content" ObjectID="_1692948560" r:id="rId55"/>
              </w:object>
            </w:r>
          </w:p>
        </w:tc>
        <w:tc>
          <w:tcPr>
            <w:tcW w:w="2566" w:type="dxa"/>
          </w:tcPr>
          <w:p w14:paraId="48952055" w14:textId="77777777" w:rsidR="002F2035" w:rsidRPr="002F2035" w:rsidRDefault="002F2035" w:rsidP="002F2035">
            <w:pPr>
              <w:pStyle w:val="ListParagraph"/>
              <w:numPr>
                <w:ilvl w:val="0"/>
                <w:numId w:val="25"/>
              </w:numPr>
              <w:tabs>
                <w:tab w:val="left" w:pos="252"/>
              </w:tabs>
              <w:spacing w:after="0" w:line="240" w:lineRule="auto"/>
              <w:ind w:left="-558" w:firstLine="558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680" w:dyaOrig="680" w14:anchorId="78AA1E8D">
                <v:shape id="_x0000_i1050" type="#_x0000_t75" style="width:132.75pt;height:33.75pt" o:ole="">
                  <v:imagedata r:id="rId56" o:title=""/>
                </v:shape>
                <o:OLEObject Type="Embed" ProgID="Equation.DSMT4" ShapeID="_x0000_i1050" DrawAspect="Content" ObjectID="_1692948561" r:id="rId57"/>
              </w:object>
            </w:r>
          </w:p>
        </w:tc>
        <w:tc>
          <w:tcPr>
            <w:tcW w:w="2789" w:type="dxa"/>
          </w:tcPr>
          <w:p w14:paraId="1C064A20" w14:textId="77777777" w:rsidR="002F2035" w:rsidRPr="002F2035" w:rsidRDefault="002F2035" w:rsidP="002F2035">
            <w:pPr>
              <w:pStyle w:val="ListParagraph"/>
              <w:numPr>
                <w:ilvl w:val="0"/>
                <w:numId w:val="25"/>
              </w:numPr>
              <w:tabs>
                <w:tab w:val="left" w:pos="252"/>
              </w:tabs>
              <w:spacing w:after="0" w:line="240" w:lineRule="auto"/>
              <w:ind w:left="-558" w:firstLine="558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400" w:dyaOrig="720" w14:anchorId="316301CE">
                <v:shape id="_x0000_i1051" type="#_x0000_t75" style="width:119.25pt;height:36pt" o:ole="">
                  <v:imagedata r:id="rId58" o:title=""/>
                </v:shape>
                <o:OLEObject Type="Embed" ProgID="Equation.DSMT4" ShapeID="_x0000_i1051" DrawAspect="Content" ObjectID="_1692948562" r:id="rId59"/>
              </w:object>
            </w:r>
          </w:p>
        </w:tc>
      </w:tr>
    </w:tbl>
    <w:p w14:paraId="69A07D06" w14:textId="77777777" w:rsidR="002F2035" w:rsidRPr="002F2035" w:rsidRDefault="002F2035" w:rsidP="002F2035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sz w:val="28"/>
          <w:szCs w:val="28"/>
        </w:rPr>
      </w:pPr>
      <w:proofErr w:type="spellStart"/>
      <w:r w:rsidRPr="002F203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2F2035">
        <w:rPr>
          <w:rFonts w:ascii="Times New Roman" w:hAnsi="Times New Roman" w:cs="Times New Roman"/>
          <w:b/>
          <w:sz w:val="28"/>
          <w:szCs w:val="28"/>
        </w:rPr>
        <w:t xml:space="preserve"> 3</w:t>
      </w:r>
      <w:r w:rsidRPr="002F2035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x</w:t>
      </w:r>
    </w:p>
    <w:tbl>
      <w:tblPr>
        <w:tblStyle w:val="TableGrid"/>
        <w:tblW w:w="0" w:type="auto"/>
        <w:tblInd w:w="1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54"/>
        <w:gridCol w:w="2167"/>
        <w:gridCol w:w="2187"/>
      </w:tblGrid>
      <w:tr w:rsidR="002F2035" w:rsidRPr="002F2035" w14:paraId="087A4839" w14:textId="77777777" w:rsidTr="001E477F">
        <w:tc>
          <w:tcPr>
            <w:tcW w:w="2054" w:type="dxa"/>
          </w:tcPr>
          <w:p w14:paraId="4CE931B6" w14:textId="77777777" w:rsidR="002F2035" w:rsidRPr="002F2035" w:rsidRDefault="002F2035" w:rsidP="002F2035">
            <w:pPr>
              <w:pStyle w:val="ListParagraph"/>
              <w:numPr>
                <w:ilvl w:val="0"/>
                <w:numId w:val="26"/>
              </w:numPr>
              <w:tabs>
                <w:tab w:val="left" w:pos="252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880" w:dyaOrig="620" w14:anchorId="3E491BF8">
                <v:shape id="_x0000_i1052" type="#_x0000_t75" style="width:43.5pt;height:30.75pt" o:ole="">
                  <v:imagedata r:id="rId60" o:title=""/>
                </v:shape>
                <o:OLEObject Type="Embed" ProgID="Equation.DSMT4" ShapeID="_x0000_i1052" DrawAspect="Content" ObjectID="_1692948563" r:id="rId61"/>
              </w:object>
            </w:r>
          </w:p>
        </w:tc>
        <w:tc>
          <w:tcPr>
            <w:tcW w:w="2167" w:type="dxa"/>
          </w:tcPr>
          <w:p w14:paraId="2924E77D" w14:textId="77777777" w:rsidR="002F2035" w:rsidRPr="002F2035" w:rsidRDefault="002F2035" w:rsidP="002F2035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80" w:dyaOrig="620" w14:anchorId="15C2D4A9">
                <v:shape id="_x0000_i1053" type="#_x0000_t75" style="width:48.75pt;height:30.75pt" o:ole="">
                  <v:imagedata r:id="rId62" o:title=""/>
                </v:shape>
                <o:OLEObject Type="Embed" ProgID="Equation.DSMT4" ShapeID="_x0000_i1053" DrawAspect="Content" ObjectID="_1692948564" r:id="rId63"/>
              </w:object>
            </w:r>
          </w:p>
        </w:tc>
        <w:tc>
          <w:tcPr>
            <w:tcW w:w="2187" w:type="dxa"/>
          </w:tcPr>
          <w:p w14:paraId="07D16E1F" w14:textId="77777777" w:rsidR="002F2035" w:rsidRPr="002F2035" w:rsidRDefault="002F2035" w:rsidP="002F2035">
            <w:pPr>
              <w:pStyle w:val="ListParagraph"/>
              <w:numPr>
                <w:ilvl w:val="0"/>
                <w:numId w:val="26"/>
              </w:numPr>
              <w:tabs>
                <w:tab w:val="left" w:pos="411"/>
                <w:tab w:val="left" w:pos="441"/>
                <w:tab w:val="left" w:pos="546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60" w:dyaOrig="620" w14:anchorId="6E650985">
                <v:shape id="_x0000_i1054" type="#_x0000_t75" style="width:62.25pt;height:30.75pt" o:ole="">
                  <v:imagedata r:id="rId64" o:title=""/>
                </v:shape>
                <o:OLEObject Type="Embed" ProgID="Equation.DSMT4" ShapeID="_x0000_i1054" DrawAspect="Content" ObjectID="_1692948565" r:id="rId65"/>
              </w:object>
            </w:r>
          </w:p>
        </w:tc>
      </w:tr>
      <w:tr w:rsidR="002F2035" w:rsidRPr="002F2035" w14:paraId="6F5370E5" w14:textId="77777777" w:rsidTr="001E477F">
        <w:tc>
          <w:tcPr>
            <w:tcW w:w="2054" w:type="dxa"/>
          </w:tcPr>
          <w:p w14:paraId="56316595" w14:textId="77777777" w:rsidR="002F2035" w:rsidRPr="002F2035" w:rsidRDefault="002F2035" w:rsidP="002F2035">
            <w:pPr>
              <w:pStyle w:val="ListParagraph"/>
              <w:numPr>
                <w:ilvl w:val="0"/>
                <w:numId w:val="26"/>
              </w:numPr>
              <w:tabs>
                <w:tab w:val="left" w:pos="222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40" w:dyaOrig="620" w14:anchorId="352B2103">
                <v:shape id="_x0000_i1055" type="#_x0000_t75" style="width:56.25pt;height:30.75pt" o:ole="">
                  <v:imagedata r:id="rId66" o:title=""/>
                </v:shape>
                <o:OLEObject Type="Embed" ProgID="Equation.DSMT4" ShapeID="_x0000_i1055" DrawAspect="Content" ObjectID="_1692948566" r:id="rId67"/>
              </w:object>
            </w:r>
          </w:p>
        </w:tc>
        <w:tc>
          <w:tcPr>
            <w:tcW w:w="2167" w:type="dxa"/>
          </w:tcPr>
          <w:p w14:paraId="4012EBC8" w14:textId="77777777" w:rsidR="002F2035" w:rsidRPr="002F2035" w:rsidRDefault="002F2035" w:rsidP="002F2035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60" w:dyaOrig="620" w14:anchorId="529E46EE">
                <v:shape id="_x0000_i1056" type="#_x0000_t75" style="width:62.25pt;height:30.75pt" o:ole="">
                  <v:imagedata r:id="rId68" o:title=""/>
                </v:shape>
                <o:OLEObject Type="Embed" ProgID="Equation.DSMT4" ShapeID="_x0000_i1056" DrawAspect="Content" ObjectID="_1692948567" r:id="rId69"/>
              </w:object>
            </w:r>
          </w:p>
        </w:tc>
        <w:tc>
          <w:tcPr>
            <w:tcW w:w="2187" w:type="dxa"/>
          </w:tcPr>
          <w:p w14:paraId="30EC2BA7" w14:textId="77777777" w:rsidR="002F2035" w:rsidRPr="002F2035" w:rsidRDefault="002F2035" w:rsidP="002F2035">
            <w:pPr>
              <w:pStyle w:val="ListParagraph"/>
              <w:numPr>
                <w:ilvl w:val="0"/>
                <w:numId w:val="26"/>
              </w:numPr>
              <w:tabs>
                <w:tab w:val="left" w:pos="411"/>
                <w:tab w:val="left" w:pos="441"/>
                <w:tab w:val="left" w:pos="546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19" w:dyaOrig="620" w14:anchorId="1D14064F">
                <v:shape id="_x0000_i1057" type="#_x0000_t75" style="width:60.75pt;height:30.75pt" o:ole="">
                  <v:imagedata r:id="rId70" o:title=""/>
                </v:shape>
                <o:OLEObject Type="Embed" ProgID="Equation.DSMT4" ShapeID="_x0000_i1057" DrawAspect="Content" ObjectID="_1692948568" r:id="rId71"/>
              </w:object>
            </w:r>
          </w:p>
        </w:tc>
      </w:tr>
      <w:tr w:rsidR="002F2035" w:rsidRPr="002F2035" w14:paraId="5ED1F2A3" w14:textId="77777777" w:rsidTr="001E477F">
        <w:tc>
          <w:tcPr>
            <w:tcW w:w="2054" w:type="dxa"/>
          </w:tcPr>
          <w:p w14:paraId="6F1EE91D" w14:textId="77777777" w:rsidR="002F2035" w:rsidRPr="002F2035" w:rsidRDefault="002F2035" w:rsidP="002F2035">
            <w:pPr>
              <w:pStyle w:val="ListParagraph"/>
              <w:numPr>
                <w:ilvl w:val="0"/>
                <w:numId w:val="26"/>
              </w:numPr>
              <w:tabs>
                <w:tab w:val="left" w:pos="252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x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1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6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: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8</m:t>
                  </m:r>
                </m:den>
              </m:f>
            </m:oMath>
          </w:p>
        </w:tc>
        <w:tc>
          <w:tcPr>
            <w:tcW w:w="2167" w:type="dxa"/>
          </w:tcPr>
          <w:p w14:paraId="0FE1FB58" w14:textId="77777777" w:rsidR="002F2035" w:rsidRPr="002F2035" w:rsidRDefault="007250DF" w:rsidP="002F2035">
            <w:pPr>
              <w:pStyle w:val="ListParagraph"/>
              <w:numPr>
                <w:ilvl w:val="0"/>
                <w:numId w:val="26"/>
              </w:numPr>
              <w:tabs>
                <w:tab w:val="left" w:pos="208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n>
              </m:f>
            </m:oMath>
          </w:p>
        </w:tc>
        <w:tc>
          <w:tcPr>
            <w:tcW w:w="2187" w:type="dxa"/>
          </w:tcPr>
          <w:p w14:paraId="6B74118B" w14:textId="77777777" w:rsidR="002F2035" w:rsidRPr="002F2035" w:rsidRDefault="007250DF" w:rsidP="002F2035">
            <w:pPr>
              <w:pStyle w:val="ListParagraph"/>
              <w:numPr>
                <w:ilvl w:val="0"/>
                <w:numId w:val="26"/>
              </w:numPr>
              <w:tabs>
                <w:tab w:val="left" w:pos="186"/>
                <w:tab w:val="left" w:pos="396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7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: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</m:t>
                  </m:r>
                </m:den>
              </m:f>
            </m:oMath>
          </w:p>
        </w:tc>
      </w:tr>
    </w:tbl>
    <w:p w14:paraId="594ACE0A" w14:textId="77777777" w:rsidR="002F2035" w:rsidRDefault="002F2035" w:rsidP="00184EC2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</w:p>
    <w:p w14:paraId="7DF2B091" w14:textId="77777777" w:rsidR="008C208B" w:rsidRDefault="008C208B" w:rsidP="002F2035">
      <w:pPr>
        <w:spacing w:before="120" w:after="120" w:line="480" w:lineRule="auto"/>
        <w:jc w:val="center"/>
        <w:outlineLvl w:val="1"/>
        <w:rPr>
          <w:rFonts w:ascii="Times New Roman" w:hAnsi="Times New Roman" w:cs="Times New Roman"/>
          <w:b/>
          <w:sz w:val="28"/>
          <w:szCs w:val="28"/>
        </w:rPr>
      </w:pPr>
    </w:p>
    <w:p w14:paraId="486ABE72" w14:textId="498342F1" w:rsidR="002F2035" w:rsidRDefault="002F2035" w:rsidP="002F2035">
      <w:pPr>
        <w:spacing w:before="120" w:after="120" w:line="480" w:lineRule="auto"/>
        <w:jc w:val="center"/>
        <w:outlineLvl w:val="1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4</w:t>
      </w:r>
      <w:r w:rsidRPr="00911B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C208B">
        <w:rPr>
          <w:rFonts w:ascii="Times New Roman" w:hAnsi="Times New Roman" w:cs="Times New Roman"/>
          <w:b/>
          <w:sz w:val="28"/>
          <w:szCs w:val="28"/>
        </w:rPr>
        <w:t>:GIÁ</w:t>
      </w:r>
      <w:proofErr w:type="gramEnd"/>
      <w:r w:rsidR="008C208B">
        <w:rPr>
          <w:rFonts w:ascii="Times New Roman" w:hAnsi="Times New Roman" w:cs="Times New Roman"/>
          <w:b/>
          <w:sz w:val="28"/>
          <w:szCs w:val="28"/>
        </w:rPr>
        <w:t xml:space="preserve"> TRỊ TUYỆT ĐỐI CỦA SỐ HỮU TỈ</w:t>
      </w:r>
    </w:p>
    <w:p w14:paraId="2284537A" w14:textId="1CAEEE25" w:rsidR="008C208B" w:rsidRPr="00911B17" w:rsidRDefault="008C208B" w:rsidP="002F2035">
      <w:pPr>
        <w:spacing w:before="120" w:after="120" w:line="480" w:lineRule="auto"/>
        <w:jc w:val="center"/>
        <w:outlineLvl w:val="1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ỘNG TRỪ NHÂN CHIA SỐ THẬP PHÂN</w:t>
      </w:r>
    </w:p>
    <w:p w14:paraId="42190404" w14:textId="77777777" w:rsidR="002F2035" w:rsidRPr="00911B17" w:rsidRDefault="002F2035" w:rsidP="002F2035">
      <w:pPr>
        <w:spacing w:before="120" w:after="120" w:line="48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911B1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D940F0C" wp14:editId="74120AF6">
                <wp:simplePos x="0" y="0"/>
                <wp:positionH relativeFrom="column">
                  <wp:posOffset>429260</wp:posOffset>
                </wp:positionH>
                <wp:positionV relativeFrom="paragraph">
                  <wp:posOffset>142240</wp:posOffset>
                </wp:positionV>
                <wp:extent cx="1337310" cy="254000"/>
                <wp:effectExtent l="57150" t="38100" r="0" b="69850"/>
                <wp:wrapNone/>
                <wp:docPr id="2" name="Chevron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7310" cy="254000"/>
                        </a:xfrm>
                        <a:prstGeom prst="chevron">
                          <a:avLst>
                            <a:gd name="adj" fmla="val 36395"/>
                          </a:avLst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BDDBEAB" w14:textId="77777777" w:rsidR="002F2035" w:rsidRPr="008D5CEA" w:rsidRDefault="002F2035" w:rsidP="002F2035">
                            <w:pPr>
                              <w:ind w:right="-190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Tóm</w:t>
                            </w:r>
                            <w:proofErr w:type="spellEnd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tắt</w:t>
                            </w:r>
                            <w:proofErr w:type="spellEnd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kiến</w:t>
                            </w:r>
                            <w:proofErr w:type="spellEnd"/>
                            <w:r w:rsidRPr="008D5CEA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8D5CEA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thức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55" style="position:absolute;left:0;text-align:left;margin-left:33.8pt;margin-top:11.2pt;width:105.3pt;height:20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" adj="20107" filled="f" strokecolor="windowText" strokeweight=".5pt">
                <v:path arrowok="t"/>
                <v:textbox>
                  <w:txbxContent>
                    <w:p w14:paraId="1BDDBEAB" w14:textId="77777777" w:rsidR="002F2035" w:rsidRPr="008D5CEA" w:rsidRDefault="002F2035" w:rsidP="002F2035">
                      <w:pPr>
                        <w:ind w:right="-190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Tóm</w:t>
                      </w:r>
                      <w:proofErr w:type="spellEnd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tắt</w:t>
                      </w:r>
                      <w:proofErr w:type="spellEnd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kiến</w:t>
                      </w:r>
                      <w:proofErr w:type="spellEnd"/>
                      <w:r w:rsidRPr="008D5CEA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8D5CEA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thức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911B1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33B63C5" wp14:editId="486F65B1">
                <wp:simplePos x="0" y="0"/>
                <wp:positionH relativeFrom="column">
                  <wp:posOffset>-7620</wp:posOffset>
                </wp:positionH>
                <wp:positionV relativeFrom="paragraph">
                  <wp:posOffset>129540</wp:posOffset>
                </wp:positionV>
                <wp:extent cx="372110" cy="279400"/>
                <wp:effectExtent l="0" t="0" r="8890" b="6350"/>
                <wp:wrapNone/>
                <wp:docPr id="4" name="Sun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72110" cy="279400"/>
                        </a:xfrm>
                        <a:prstGeom prst="sun">
                          <a:avLst/>
                        </a:prstGeom>
                        <a:solidFill>
                          <a:srgbClr val="FFC000"/>
                        </a:solidFill>
                        <a:ln w="12700" cap="flat" cmpd="sng" algn="ctr">
                          <a:solidFill>
                            <a:srgbClr val="7030A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2DB9C13" w14:textId="77777777" w:rsidR="002F2035" w:rsidRDefault="002F2035" w:rsidP="002F203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183" style="position:absolute;left:0;text-align:left;margin-left:-.6pt;margin-top:10.2pt;width:29.3pt;height:22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" fillcolor="#ffc000" strokecolor="#7030a0" strokeweight="1pt">
                <v:path arrowok="t"/>
                <v:textbox>
                  <w:txbxContent>
                    <w:p w14:paraId="02DB9C13" w14:textId="77777777" w:rsidR="002F2035" w:rsidRDefault="002F2035" w:rsidP="002F2035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54BBD6CF" w14:textId="2C1F1A7E" w:rsidR="002F2035" w:rsidRPr="008C208B" w:rsidRDefault="008C208B" w:rsidP="008C208B">
      <w:pPr>
        <w:spacing w:before="120" w:after="120" w:line="480" w:lineRule="auto"/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1.GIÁ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TRỊ TUYỆT ĐỐI CỦA SỐ HỮU TỈ</w:t>
      </w:r>
    </w:p>
    <w:p w14:paraId="372AC386" w14:textId="77777777" w:rsidR="008C208B" w:rsidRPr="00E77E54" w:rsidRDefault="008C208B" w:rsidP="008C208B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position w:val="-24"/>
          <w:sz w:val="24"/>
          <w:szCs w:val="24"/>
        </w:rPr>
      </w:pPr>
      <w:r w:rsidRPr="00E77E54">
        <w:rPr>
          <w:rFonts w:ascii="Times New Roman" w:hAnsi="Times New Roman" w:cs="Times New Roman"/>
          <w:position w:val="-30"/>
          <w:sz w:val="24"/>
          <w:szCs w:val="24"/>
        </w:rPr>
        <w:object w:dxaOrig="1939" w:dyaOrig="720" w14:anchorId="420B660C">
          <v:shape id="_x0000_i1058" type="#_x0000_t75" style="width:96pt;height:40.5pt" o:ole="" o:bordertopcolor="this" o:borderleftcolor="this" o:borderbottomcolor="this" o:borderrightcolor="this">
            <v:imagedata r:id="rId7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8" DrawAspect="Content" ObjectID="_1692948569" r:id="rId73"/>
        </w:object>
      </w:r>
    </w:p>
    <w:p w14:paraId="7E9BCEA8" w14:textId="77777777" w:rsidR="008C208B" w:rsidRPr="00E77E54" w:rsidRDefault="008C208B" w:rsidP="008C208B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position w:val="-24"/>
          <w:sz w:val="24"/>
          <w:szCs w:val="24"/>
        </w:rPr>
      </w:pPr>
      <w:proofErr w:type="spellStart"/>
      <w:r w:rsidRPr="00E77E54">
        <w:rPr>
          <w:rFonts w:ascii="Times New Roman" w:hAnsi="Times New Roman" w:cs="Times New Roman"/>
          <w:position w:val="-24"/>
          <w:sz w:val="24"/>
          <w:szCs w:val="24"/>
        </w:rPr>
        <w:t>Ví</w:t>
      </w:r>
      <w:proofErr w:type="spellEnd"/>
      <w:r w:rsidRPr="00E77E54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E77E54">
        <w:rPr>
          <w:rFonts w:ascii="Times New Roman" w:hAnsi="Times New Roman" w:cs="Times New Roman"/>
          <w:position w:val="-24"/>
          <w:sz w:val="24"/>
          <w:szCs w:val="24"/>
        </w:rPr>
        <w:t>dụ</w:t>
      </w:r>
      <w:proofErr w:type="spellEnd"/>
    </w:p>
    <w:p w14:paraId="3A540136" w14:textId="77777777" w:rsidR="008C208B" w:rsidRPr="00E77E54" w:rsidRDefault="008C208B" w:rsidP="008C208B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position w:val="-24"/>
          <w:sz w:val="24"/>
          <w:szCs w:val="24"/>
        </w:rPr>
      </w:pPr>
      <w:r w:rsidRPr="00E77E54">
        <w:rPr>
          <w:rFonts w:ascii="Times New Roman" w:hAnsi="Times New Roman" w:cs="Times New Roman"/>
          <w:position w:val="-28"/>
          <w:sz w:val="24"/>
          <w:szCs w:val="24"/>
        </w:rPr>
        <w:object w:dxaOrig="1960" w:dyaOrig="680" w14:anchorId="4A56AB0F">
          <v:shape id="_x0000_i1059" type="#_x0000_t75" style="width:97.5pt;height:33.75pt" o:ole="">
            <v:imagedata r:id="rId74" o:title=""/>
          </v:shape>
          <o:OLEObject Type="Embed" ProgID="Equation.DSMT4" ShapeID="_x0000_i1059" DrawAspect="Content" ObjectID="_1692948570" r:id="rId75"/>
        </w:object>
      </w:r>
      <w:r w:rsidRPr="00E77E54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E77E54">
        <w:rPr>
          <w:rFonts w:ascii="Times New Roman" w:hAnsi="Times New Roman" w:cs="Times New Roman"/>
          <w:position w:val="-28"/>
          <w:sz w:val="24"/>
          <w:szCs w:val="24"/>
        </w:rPr>
        <w:object w:dxaOrig="1020" w:dyaOrig="680" w14:anchorId="79ED29F9">
          <v:shape id="_x0000_i1060" type="#_x0000_t75" style="width:50.25pt;height:33.75pt" o:ole="">
            <v:imagedata r:id="rId76" o:title=""/>
          </v:shape>
          <o:OLEObject Type="Embed" ProgID="Equation.DSMT4" ShapeID="_x0000_i1060" DrawAspect="Content" ObjectID="_1692948571" r:id="rId77"/>
        </w:object>
      </w:r>
    </w:p>
    <w:p w14:paraId="43BF49F6" w14:textId="77777777" w:rsidR="008C208B" w:rsidRPr="00E77E54" w:rsidRDefault="008C208B" w:rsidP="008C208B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position w:val="-24"/>
          <w:sz w:val="24"/>
          <w:szCs w:val="24"/>
        </w:rPr>
      </w:pPr>
      <w:r w:rsidRPr="00E77E54">
        <w:rPr>
          <w:rFonts w:ascii="Times New Roman" w:hAnsi="Times New Roman" w:cs="Times New Roman"/>
          <w:position w:val="-28"/>
          <w:sz w:val="24"/>
          <w:szCs w:val="24"/>
        </w:rPr>
        <w:object w:dxaOrig="2299" w:dyaOrig="680" w14:anchorId="1A703942">
          <v:shape id="_x0000_i1061" type="#_x0000_t75" style="width:114pt;height:33.75pt" o:ole="">
            <v:imagedata r:id="rId78" o:title=""/>
          </v:shape>
          <o:OLEObject Type="Embed" ProgID="Equation.DSMT4" ShapeID="_x0000_i1061" DrawAspect="Content" ObjectID="_1692948572" r:id="rId79"/>
        </w:object>
      </w:r>
      <w:r w:rsidRPr="00E77E54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E77E54">
        <w:rPr>
          <w:rFonts w:ascii="Times New Roman" w:hAnsi="Times New Roman" w:cs="Times New Roman"/>
          <w:position w:val="-28"/>
          <w:sz w:val="24"/>
          <w:szCs w:val="24"/>
        </w:rPr>
        <w:object w:dxaOrig="1180" w:dyaOrig="680" w14:anchorId="5E515FEF">
          <v:shape id="_x0000_i1062" type="#_x0000_t75" style="width:58.5pt;height:33.75pt" o:ole="">
            <v:imagedata r:id="rId80" o:title=""/>
          </v:shape>
          <o:OLEObject Type="Embed" ProgID="Equation.DSMT4" ShapeID="_x0000_i1062" DrawAspect="Content" ObjectID="_1692948573" r:id="rId81"/>
        </w:object>
      </w:r>
    </w:p>
    <w:p w14:paraId="1C8537F0" w14:textId="77777777" w:rsidR="008C208B" w:rsidRPr="00E77E54" w:rsidRDefault="008C208B" w:rsidP="008C208B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position w:val="-24"/>
          <w:sz w:val="24"/>
          <w:szCs w:val="24"/>
        </w:rPr>
      </w:pPr>
    </w:p>
    <w:p w14:paraId="452C965F" w14:textId="3DBFB64C" w:rsidR="002F2035" w:rsidRDefault="008C208B" w:rsidP="008C208B">
      <w:pPr>
        <w:tabs>
          <w:tab w:val="left" w:pos="360"/>
        </w:tabs>
        <w:rPr>
          <w:rFonts w:ascii="Times New Roman" w:hAnsi="Times New Roman" w:cs="Times New Roman"/>
          <w:position w:val="-58"/>
          <w:sz w:val="24"/>
          <w:szCs w:val="24"/>
        </w:rPr>
      </w:pPr>
      <w:r w:rsidRPr="00E77E54">
        <w:rPr>
          <w:rFonts w:ascii="Times New Roman" w:hAnsi="Times New Roman" w:cs="Times New Roman"/>
          <w:position w:val="-24"/>
          <w:sz w:val="24"/>
          <w:szCs w:val="24"/>
        </w:rPr>
        <w:object w:dxaOrig="2640" w:dyaOrig="620" w14:anchorId="72DA2E2F">
          <v:shape id="_x0000_i1063" type="#_x0000_t75" style="width:131.25pt;height:30.75pt" o:ole="">
            <v:imagedata r:id="rId82" o:title=""/>
          </v:shape>
          <o:OLEObject Type="Embed" ProgID="Equation.DSMT4" ShapeID="_x0000_i1063" DrawAspect="Content" ObjectID="_1692948574" r:id="rId83"/>
        </w:object>
      </w:r>
    </w:p>
    <w:p w14:paraId="4C723AC0" w14:textId="6DB34E1B" w:rsidR="002F2035" w:rsidRPr="0062554D" w:rsidRDefault="008C208B" w:rsidP="002F2035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2.CỘNG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TRỪ NHÂN CHIA SỐ THẬP PHÂN</w:t>
      </w:r>
    </w:p>
    <w:p w14:paraId="748F0A2D" w14:textId="01ED23B1" w:rsidR="002F2035" w:rsidRDefault="008C208B" w:rsidP="002F2035">
      <w:pPr>
        <w:spacing w:before="120" w:after="120" w:line="48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ộ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ừ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>
        <w:rPr>
          <w:rFonts w:ascii="Times New Roman" w:hAnsi="Times New Roman" w:cs="Times New Roman"/>
          <w:sz w:val="28"/>
          <w:szCs w:val="28"/>
        </w:rPr>
        <w:t>ha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theo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ắ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uyệ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ấ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ự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uyên</w:t>
      </w:r>
      <w:proofErr w:type="spellEnd"/>
    </w:p>
    <w:p w14:paraId="29946CAE" w14:textId="6AD91D09" w:rsidR="008C208B" w:rsidRDefault="008C208B" w:rsidP="002F2035">
      <w:pPr>
        <w:spacing w:before="120" w:after="120" w:line="48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d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>
        <w:rPr>
          <w:rFonts w:ascii="Times New Roman" w:hAnsi="Times New Roman" w:cs="Times New Roman"/>
          <w:sz w:val="28"/>
          <w:szCs w:val="28"/>
        </w:rPr>
        <w:t>-0,48 : 0.34 = -1,2</w:t>
      </w:r>
    </w:p>
    <w:p w14:paraId="020786B5" w14:textId="5785E87A" w:rsidR="008C208B" w:rsidRDefault="008C208B" w:rsidP="002F2035">
      <w:pPr>
        <w:spacing w:before="120" w:after="120" w:line="480" w:lineRule="auto"/>
        <w:rPr>
          <w:rFonts w:ascii="Times New Roman" w:hAnsi="Times New Roman" w:cs="Times New Roman"/>
          <w:sz w:val="28"/>
          <w:szCs w:val="28"/>
        </w:rPr>
      </w:pPr>
      <w:r w:rsidRPr="00911B1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749D0B25" wp14:editId="47347C71">
                <wp:simplePos x="0" y="0"/>
                <wp:positionH relativeFrom="column">
                  <wp:posOffset>304800</wp:posOffset>
                </wp:positionH>
                <wp:positionV relativeFrom="paragraph">
                  <wp:posOffset>361315</wp:posOffset>
                </wp:positionV>
                <wp:extent cx="1337310" cy="279400"/>
                <wp:effectExtent l="19050" t="0" r="15240" b="25400"/>
                <wp:wrapNone/>
                <wp:docPr id="5" name="Chevron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7310" cy="279400"/>
                        </a:xfrm>
                        <a:prstGeom prst="chevron">
                          <a:avLst>
                            <a:gd name="adj" fmla="val 36395"/>
                          </a:avLst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2901983" w14:textId="77777777" w:rsidR="002F2035" w:rsidRDefault="002F2035" w:rsidP="002F2035">
                            <w:pPr>
                              <w:ind w:right="-190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Bài</w:t>
                            </w:r>
                            <w:proofErr w:type="spellEnd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tập</w:t>
                            </w:r>
                            <w:proofErr w:type="spellEnd"/>
                          </w:p>
                          <w:p w14:paraId="6D2F6C9C" w14:textId="77777777" w:rsidR="002F2035" w:rsidRPr="00184EC2" w:rsidRDefault="002F2035" w:rsidP="002F2035">
                            <w:pPr>
                              <w:ind w:right="-190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55" style="position:absolute;margin-left:24pt;margin-top:28.45pt;width:105.3pt;height:22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" adj="19958" filled="f" strokecolor="windowText" strokeweight=".5pt">
                <v:path arrowok="t"/>
                <v:textbox>
                  <w:txbxContent>
                    <w:p w14:paraId="02901983" w14:textId="77777777" w:rsidR="002F2035" w:rsidRDefault="002F2035" w:rsidP="002F2035">
                      <w:pPr>
                        <w:ind w:right="-190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Bài</w:t>
                      </w:r>
                      <w:proofErr w:type="spellEnd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tập</w:t>
                      </w:r>
                      <w:proofErr w:type="spellEnd"/>
                    </w:p>
                    <w:p w14:paraId="6D2F6C9C" w14:textId="77777777" w:rsidR="002F2035" w:rsidRPr="00184EC2" w:rsidRDefault="002F2035" w:rsidP="002F2035">
                      <w:pPr>
                        <w:ind w:right="-190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911B1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2A97F09" wp14:editId="5C072345">
                <wp:simplePos x="0" y="0"/>
                <wp:positionH relativeFrom="column">
                  <wp:posOffset>-130175</wp:posOffset>
                </wp:positionH>
                <wp:positionV relativeFrom="paragraph">
                  <wp:posOffset>362585</wp:posOffset>
                </wp:positionV>
                <wp:extent cx="372110" cy="279400"/>
                <wp:effectExtent l="38100" t="19050" r="8890" b="44450"/>
                <wp:wrapNone/>
                <wp:docPr id="6" name="Sun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72110" cy="279400"/>
                        </a:xfrm>
                        <a:prstGeom prst="sun">
                          <a:avLst/>
                        </a:prstGeom>
                        <a:solidFill>
                          <a:srgbClr val="FFC000"/>
                        </a:solidFill>
                        <a:ln w="12700" cap="flat" cmpd="sng" algn="ctr">
                          <a:solidFill>
                            <a:srgbClr val="7030A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E668895" w14:textId="77777777" w:rsidR="002F2035" w:rsidRDefault="002F2035" w:rsidP="002F203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183" style="position:absolute;margin-left:-10.25pt;margin-top:28.55pt;width:29.3pt;height:22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" fillcolor="#ffc000" strokecolor="#7030a0" strokeweight="1pt">
                <v:path arrowok="t"/>
                <v:textbox>
                  <w:txbxContent>
                    <w:p w14:paraId="2E668895" w14:textId="77777777" w:rsidR="002F2035" w:rsidRDefault="002F2035" w:rsidP="002F2035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 xml:space="preserve">        -5</w:t>
      </w:r>
      <w:proofErr w:type="gramStart"/>
      <w:r>
        <w:rPr>
          <w:rFonts w:ascii="Times New Roman" w:hAnsi="Times New Roman" w:cs="Times New Roman"/>
          <w:sz w:val="28"/>
          <w:szCs w:val="28"/>
        </w:rPr>
        <w:t>,2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. 3</w:t>
      </w:r>
      <w:proofErr w:type="gramStart"/>
      <w:r>
        <w:rPr>
          <w:rFonts w:ascii="Times New Roman" w:hAnsi="Times New Roman" w:cs="Times New Roman"/>
          <w:sz w:val="28"/>
          <w:szCs w:val="28"/>
        </w:rPr>
        <w:t>,14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  -16,28</w:t>
      </w:r>
    </w:p>
    <w:p w14:paraId="75684295" w14:textId="1B5EA03B" w:rsidR="008C208B" w:rsidRPr="008C208B" w:rsidRDefault="008C208B" w:rsidP="002F2035">
      <w:pPr>
        <w:spacing w:before="120" w:after="120" w:line="480" w:lineRule="auto"/>
        <w:rPr>
          <w:rFonts w:ascii="Times New Roman" w:hAnsi="Times New Roman" w:cs="Times New Roman"/>
          <w:sz w:val="28"/>
          <w:szCs w:val="28"/>
        </w:rPr>
      </w:pPr>
      <w:r w:rsidRPr="008C208B">
        <w:rPr>
          <w:rFonts w:ascii="Times New Roman" w:hAnsi="Times New Roman" w:cs="Times New Roman"/>
          <w:sz w:val="28"/>
          <w:szCs w:val="28"/>
        </w:rPr>
        <w:t xml:space="preserve">       </w:t>
      </w:r>
    </w:p>
    <w:p w14:paraId="5F77AA4B" w14:textId="77777777" w:rsidR="008C208B" w:rsidRPr="008C208B" w:rsidRDefault="008C208B" w:rsidP="008C208B">
      <w:pPr>
        <w:spacing w:after="0" w:line="240" w:lineRule="auto"/>
        <w:ind w:left="-90" w:firstLine="90"/>
        <w:rPr>
          <w:rFonts w:ascii="Times New Roman" w:hAnsi="Times New Roman" w:cs="Times New Roman"/>
          <w:sz w:val="28"/>
          <w:szCs w:val="28"/>
        </w:rPr>
      </w:pPr>
      <w:proofErr w:type="spellStart"/>
      <w:r w:rsidRPr="008C208B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8C208B">
        <w:rPr>
          <w:rFonts w:ascii="Times New Roman" w:hAnsi="Times New Roman" w:cs="Times New Roman"/>
          <w:b/>
          <w:sz w:val="28"/>
          <w:szCs w:val="28"/>
        </w:rPr>
        <w:t xml:space="preserve"> 1</w:t>
      </w:r>
      <w:r w:rsidRPr="008C208B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8C208B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8C20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C208B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8C20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C208B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8C20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C208B">
        <w:rPr>
          <w:rFonts w:ascii="Times New Roman" w:hAnsi="Times New Roman" w:cs="Times New Roman"/>
          <w:sz w:val="28"/>
          <w:szCs w:val="28"/>
        </w:rPr>
        <w:t>tính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71"/>
        <w:gridCol w:w="2811"/>
        <w:gridCol w:w="2932"/>
      </w:tblGrid>
      <w:tr w:rsidR="008C208B" w:rsidRPr="00E77E54" w14:paraId="3EFD4B18" w14:textId="77777777" w:rsidTr="001E477F">
        <w:tc>
          <w:tcPr>
            <w:tcW w:w="2671" w:type="dxa"/>
          </w:tcPr>
          <w:p w14:paraId="0CCCE5AD" w14:textId="77777777" w:rsidR="008C208B" w:rsidRPr="00E77E54" w:rsidRDefault="008C208B" w:rsidP="008C208B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00" w:dyaOrig="680" w14:anchorId="47C4013A">
                <v:shape id="_x0000_i1064" type="#_x0000_t75" style="width:69.75pt;height:33.75pt" o:ole="">
                  <v:imagedata r:id="rId84" o:title=""/>
                </v:shape>
                <o:OLEObject Type="Embed" ProgID="Equation.DSMT4" ShapeID="_x0000_i1064" DrawAspect="Content" ObjectID="_1692948575" r:id="rId85"/>
              </w:object>
            </w:r>
          </w:p>
        </w:tc>
        <w:tc>
          <w:tcPr>
            <w:tcW w:w="2671" w:type="dxa"/>
          </w:tcPr>
          <w:p w14:paraId="2B93DCF0" w14:textId="77777777" w:rsidR="008C208B" w:rsidRPr="00E77E54" w:rsidRDefault="008C208B" w:rsidP="008C208B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980" w:dyaOrig="680" w14:anchorId="456FD973">
                <v:shape id="_x0000_i1065" type="#_x0000_t75" style="width:98.25pt;height:33.75pt" o:ole="">
                  <v:imagedata r:id="rId86" o:title=""/>
                </v:shape>
                <o:OLEObject Type="Embed" ProgID="Equation.DSMT4" ShapeID="_x0000_i1065" DrawAspect="Content" ObjectID="_1692948576" r:id="rId87"/>
              </w:object>
            </w:r>
          </w:p>
        </w:tc>
        <w:tc>
          <w:tcPr>
            <w:tcW w:w="2671" w:type="dxa"/>
          </w:tcPr>
          <w:p w14:paraId="628FBAC7" w14:textId="77777777" w:rsidR="008C208B" w:rsidRPr="00E77E54" w:rsidRDefault="008C208B" w:rsidP="008C208B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100" w:dyaOrig="680" w14:anchorId="6EF5E046">
                <v:shape id="_x0000_i1066" type="#_x0000_t75" style="width:104.25pt;height:33.75pt" o:ole="">
                  <v:imagedata r:id="rId88" o:title=""/>
                </v:shape>
                <o:OLEObject Type="Embed" ProgID="Equation.DSMT4" ShapeID="_x0000_i1066" DrawAspect="Content" ObjectID="_1692948577" r:id="rId89"/>
              </w:object>
            </w:r>
          </w:p>
        </w:tc>
      </w:tr>
      <w:tr w:rsidR="008C208B" w:rsidRPr="00E77E54" w14:paraId="7105414A" w14:textId="77777777" w:rsidTr="001E477F">
        <w:tc>
          <w:tcPr>
            <w:tcW w:w="2671" w:type="dxa"/>
          </w:tcPr>
          <w:p w14:paraId="1636B9A7" w14:textId="77777777" w:rsidR="008C208B" w:rsidRPr="00E77E54" w:rsidRDefault="008C208B" w:rsidP="008C208B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700" w:dyaOrig="680" w14:anchorId="69A9D2EA">
                <v:shape id="_x0000_i1067" type="#_x0000_t75" style="width:84pt;height:33.75pt" o:ole="">
                  <v:imagedata r:id="rId90" o:title=""/>
                </v:shape>
                <o:OLEObject Type="Embed" ProgID="Equation.DSMT4" ShapeID="_x0000_i1067" DrawAspect="Content" ObjectID="_1692948578" r:id="rId91"/>
              </w:object>
            </w:r>
          </w:p>
        </w:tc>
        <w:tc>
          <w:tcPr>
            <w:tcW w:w="2671" w:type="dxa"/>
          </w:tcPr>
          <w:p w14:paraId="4C7CFEA7" w14:textId="77777777" w:rsidR="008C208B" w:rsidRPr="00E77E54" w:rsidRDefault="008C208B" w:rsidP="008C208B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900" w:dyaOrig="680" w14:anchorId="330D5405">
                <v:shape id="_x0000_i1068" type="#_x0000_t75" style="width:94.5pt;height:33.75pt" o:ole="">
                  <v:imagedata r:id="rId92" o:title=""/>
                </v:shape>
                <o:OLEObject Type="Embed" ProgID="Equation.DSMT4" ShapeID="_x0000_i1068" DrawAspect="Content" ObjectID="_1692948579" r:id="rId93"/>
              </w:object>
            </w:r>
          </w:p>
        </w:tc>
        <w:tc>
          <w:tcPr>
            <w:tcW w:w="2671" w:type="dxa"/>
          </w:tcPr>
          <w:p w14:paraId="72423557" w14:textId="77777777" w:rsidR="008C208B" w:rsidRPr="00E77E54" w:rsidRDefault="008C208B" w:rsidP="008C208B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60" w:dyaOrig="680" w14:anchorId="215D04B5">
                <v:shape id="_x0000_i1069" type="#_x0000_t75" style="width:82.5pt;height:33.75pt" o:ole="">
                  <v:imagedata r:id="rId94" o:title=""/>
                </v:shape>
                <o:OLEObject Type="Embed" ProgID="Equation.DSMT4" ShapeID="_x0000_i1069" DrawAspect="Content" ObjectID="_1692948580" r:id="rId95"/>
              </w:object>
            </w:r>
          </w:p>
        </w:tc>
      </w:tr>
    </w:tbl>
    <w:p w14:paraId="71A6A94B" w14:textId="77777777" w:rsidR="008C208B" w:rsidRPr="008C208B" w:rsidRDefault="008C208B" w:rsidP="008C208B">
      <w:pPr>
        <w:spacing w:after="0" w:line="240" w:lineRule="auto"/>
        <w:ind w:left="-90" w:firstLine="90"/>
        <w:rPr>
          <w:rFonts w:ascii="Times New Roman" w:hAnsi="Times New Roman" w:cs="Times New Roman"/>
          <w:sz w:val="28"/>
          <w:szCs w:val="28"/>
        </w:rPr>
      </w:pPr>
      <w:proofErr w:type="spellStart"/>
      <w:r w:rsidRPr="008C208B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8C208B">
        <w:rPr>
          <w:rFonts w:ascii="Times New Roman" w:hAnsi="Times New Roman" w:cs="Times New Roman"/>
          <w:b/>
          <w:sz w:val="28"/>
          <w:szCs w:val="28"/>
        </w:rPr>
        <w:t xml:space="preserve"> 2</w:t>
      </w:r>
      <w:proofErr w:type="gramStart"/>
      <w:r w:rsidRPr="008C208B">
        <w:rPr>
          <w:rFonts w:ascii="Times New Roman" w:hAnsi="Times New Roman" w:cs="Times New Roman"/>
          <w:b/>
          <w:sz w:val="28"/>
          <w:szCs w:val="28"/>
        </w:rPr>
        <w:t>:</w:t>
      </w:r>
      <w:r w:rsidRPr="008C208B">
        <w:rPr>
          <w:rFonts w:ascii="Times New Roman" w:hAnsi="Times New Roman" w:cs="Times New Roman"/>
          <w:sz w:val="28"/>
          <w:szCs w:val="28"/>
        </w:rPr>
        <w:t>Tìm</w:t>
      </w:r>
      <w:proofErr w:type="gramEnd"/>
      <w:r w:rsidRPr="008C208B">
        <w:rPr>
          <w:rFonts w:ascii="Times New Roman" w:hAnsi="Times New Roman" w:cs="Times New Roman"/>
          <w:sz w:val="28"/>
          <w:szCs w:val="28"/>
        </w:rPr>
        <w:t xml:space="preserve"> x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88"/>
        <w:gridCol w:w="3122"/>
        <w:gridCol w:w="3132"/>
      </w:tblGrid>
      <w:tr w:rsidR="008C208B" w:rsidRPr="00E77E54" w14:paraId="50BBC39E" w14:textId="77777777" w:rsidTr="007250DF">
        <w:tc>
          <w:tcPr>
            <w:tcW w:w="2988" w:type="dxa"/>
          </w:tcPr>
          <w:p w14:paraId="21B9945D" w14:textId="77777777" w:rsidR="008C208B" w:rsidRPr="00E77E54" w:rsidRDefault="008C208B" w:rsidP="008C208B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20" w14:anchorId="088A52C6">
                <v:shape id="_x0000_i1070" type="#_x0000_t75" style="width:33.75pt;height:30.75pt" o:ole="">
                  <v:imagedata r:id="rId96" o:title=""/>
                </v:shape>
                <o:OLEObject Type="Embed" ProgID="Equation.DSMT4" ShapeID="_x0000_i1070" DrawAspect="Content" ObjectID="_1692948581" r:id="rId97"/>
              </w:object>
            </w:r>
          </w:p>
        </w:tc>
        <w:tc>
          <w:tcPr>
            <w:tcW w:w="3122" w:type="dxa"/>
          </w:tcPr>
          <w:p w14:paraId="677D7FD6" w14:textId="77777777" w:rsidR="008C208B" w:rsidRPr="00E77E54" w:rsidRDefault="008C208B" w:rsidP="008C208B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40" w:dyaOrig="680" w14:anchorId="3D962031">
                <v:shape id="_x0000_i1071" type="#_x0000_t75" style="width:71.25pt;height:33.75pt" o:ole="">
                  <v:imagedata r:id="rId98" o:title=""/>
                </v:shape>
                <o:OLEObject Type="Embed" ProgID="Equation.DSMT4" ShapeID="_x0000_i1071" DrawAspect="Content" ObjectID="_1692948582" r:id="rId99"/>
              </w:object>
            </w:r>
          </w:p>
        </w:tc>
        <w:tc>
          <w:tcPr>
            <w:tcW w:w="3132" w:type="dxa"/>
          </w:tcPr>
          <w:p w14:paraId="549E1C98" w14:textId="77777777" w:rsidR="008C208B" w:rsidRPr="00E77E54" w:rsidRDefault="008C208B" w:rsidP="008C208B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40" w:dyaOrig="620" w14:anchorId="435DBC5C">
                <v:shape id="_x0000_i1072" type="#_x0000_t75" style="width:51.75pt;height:30.75pt" o:ole="">
                  <v:imagedata r:id="rId100" o:title=""/>
                </v:shape>
                <o:OLEObject Type="Embed" ProgID="Equation.DSMT4" ShapeID="_x0000_i1072" DrawAspect="Content" ObjectID="_1692948583" r:id="rId101"/>
              </w:object>
            </w:r>
          </w:p>
        </w:tc>
      </w:tr>
      <w:tr w:rsidR="008C208B" w:rsidRPr="00E77E54" w14:paraId="675DC073" w14:textId="77777777" w:rsidTr="007250DF">
        <w:tc>
          <w:tcPr>
            <w:tcW w:w="2988" w:type="dxa"/>
          </w:tcPr>
          <w:p w14:paraId="4E4C5A6A" w14:textId="77777777" w:rsidR="008C208B" w:rsidRPr="00E77E54" w:rsidRDefault="008C208B" w:rsidP="008C208B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40" w:dyaOrig="620" w14:anchorId="7E0FF6FA">
                <v:shape id="_x0000_i1073" type="#_x0000_t75" style="width:51.75pt;height:30.75pt" o:ole="">
                  <v:imagedata r:id="rId102" o:title=""/>
                </v:shape>
                <o:OLEObject Type="Embed" ProgID="Equation.DSMT4" ShapeID="_x0000_i1073" DrawAspect="Content" ObjectID="_1692948584" r:id="rId103"/>
              </w:object>
            </w:r>
          </w:p>
        </w:tc>
        <w:tc>
          <w:tcPr>
            <w:tcW w:w="3122" w:type="dxa"/>
          </w:tcPr>
          <w:p w14:paraId="6235826D" w14:textId="77777777" w:rsidR="008C208B" w:rsidRPr="00E77E54" w:rsidRDefault="008C208B" w:rsidP="008C208B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</w:p>
        </w:tc>
        <w:tc>
          <w:tcPr>
            <w:tcW w:w="3132" w:type="dxa"/>
          </w:tcPr>
          <w:p w14:paraId="39D97B58" w14:textId="77777777" w:rsidR="008C208B" w:rsidRPr="00E77E54" w:rsidRDefault="008C208B" w:rsidP="008C208B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99" w:dyaOrig="680" w14:anchorId="4582C1B1">
                <v:shape id="_x0000_i1074" type="#_x0000_t75" style="width:49.5pt;height:33.75pt" o:ole="">
                  <v:imagedata r:id="rId104" o:title=""/>
                </v:shape>
                <o:OLEObject Type="Embed" ProgID="Equation.DSMT4" ShapeID="_x0000_i1074" DrawAspect="Content" ObjectID="_1692948585" r:id="rId105"/>
              </w:object>
            </w:r>
          </w:p>
        </w:tc>
      </w:tr>
      <w:tr w:rsidR="008C208B" w:rsidRPr="00E77E54" w14:paraId="46A94855" w14:textId="77777777" w:rsidTr="007250DF">
        <w:tc>
          <w:tcPr>
            <w:tcW w:w="2988" w:type="dxa"/>
          </w:tcPr>
          <w:p w14:paraId="12ACE1AF" w14:textId="77777777" w:rsidR="008C208B" w:rsidRPr="00E77E54" w:rsidRDefault="007250DF" w:rsidP="008C208B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-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1</m:t>
              </m:r>
            </m:oMath>
          </w:p>
        </w:tc>
        <w:tc>
          <w:tcPr>
            <w:tcW w:w="3122" w:type="dxa"/>
          </w:tcPr>
          <w:p w14:paraId="0D5AAB41" w14:textId="77777777" w:rsidR="008C208B" w:rsidRPr="00E77E54" w:rsidRDefault="008C208B" w:rsidP="008C208B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040" w:dyaOrig="680" w14:anchorId="444D7A4B">
                <v:shape id="_x0000_i1075" type="#_x0000_t75" style="width:51.75pt;height:33.75pt" o:ole="">
                  <v:imagedata r:id="rId106" o:title=""/>
                </v:shape>
                <o:OLEObject Type="Embed" ProgID="Equation.DSMT4" ShapeID="_x0000_i1075" DrawAspect="Content" ObjectID="_1692948586" r:id="rId107"/>
              </w:object>
            </w:r>
          </w:p>
        </w:tc>
        <w:tc>
          <w:tcPr>
            <w:tcW w:w="3132" w:type="dxa"/>
          </w:tcPr>
          <w:p w14:paraId="6A688453" w14:textId="77777777" w:rsidR="008C208B" w:rsidRPr="00E77E54" w:rsidRDefault="008C208B" w:rsidP="008C208B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60" w:dyaOrig="680" w14:anchorId="6B5964A9">
                <v:shape id="_x0000_i1076" type="#_x0000_t75" style="width:72.75pt;height:33.75pt" o:ole="">
                  <v:imagedata r:id="rId108" o:title=""/>
                </v:shape>
                <o:OLEObject Type="Embed" ProgID="Equation.DSMT4" ShapeID="_x0000_i1076" DrawAspect="Content" ObjectID="_1692948587" r:id="rId109"/>
              </w:object>
            </w:r>
          </w:p>
        </w:tc>
      </w:tr>
    </w:tbl>
    <w:p w14:paraId="48B29A13" w14:textId="15570F0E" w:rsidR="007250DF" w:rsidRPr="007250DF" w:rsidRDefault="007250DF" w:rsidP="007250DF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06CDB348" w14:textId="77777777" w:rsidR="007250DF" w:rsidRPr="007250DF" w:rsidRDefault="007250DF" w:rsidP="007250DF">
      <w:pPr>
        <w:jc w:val="center"/>
        <w:rPr>
          <w:rFonts w:ascii="Times New Roman" w:hAnsi="Times New Roman" w:cs="Times New Roman"/>
          <w:b/>
          <w:bCs/>
          <w:sz w:val="36"/>
          <w:szCs w:val="36"/>
          <w:lang w:val="vi-VN"/>
        </w:rPr>
      </w:pPr>
      <w:r w:rsidRPr="007250DF">
        <w:rPr>
          <w:rFonts w:ascii="Times New Roman" w:hAnsi="Times New Roman" w:cs="Times New Roman"/>
          <w:b/>
          <w:bCs/>
          <w:sz w:val="36"/>
          <w:szCs w:val="36"/>
          <w:lang w:val="vi-VN"/>
        </w:rPr>
        <w:t xml:space="preserve">TUẦN </w:t>
      </w:r>
      <w:r w:rsidRPr="007250DF">
        <w:rPr>
          <w:rFonts w:ascii="Times New Roman" w:hAnsi="Times New Roman" w:cs="Times New Roman"/>
          <w:b/>
          <w:bCs/>
          <w:sz w:val="36"/>
          <w:szCs w:val="36"/>
        </w:rPr>
        <w:t>2</w:t>
      </w:r>
      <w:r w:rsidRPr="007250DF">
        <w:rPr>
          <w:rFonts w:ascii="Times New Roman" w:hAnsi="Times New Roman" w:cs="Times New Roman"/>
          <w:b/>
          <w:bCs/>
          <w:sz w:val="36"/>
          <w:szCs w:val="36"/>
          <w:lang w:val="vi-VN"/>
        </w:rPr>
        <w:t xml:space="preserve">: </w:t>
      </w:r>
      <w:r w:rsidRPr="007250DF">
        <w:rPr>
          <w:rFonts w:ascii="Times New Roman" w:hAnsi="Times New Roman" w:cs="Times New Roman"/>
          <w:b/>
          <w:bCs/>
          <w:sz w:val="36"/>
          <w:szCs w:val="36"/>
        </w:rPr>
        <w:t>HÌNH HỌC</w:t>
      </w:r>
      <w:r w:rsidRPr="007250DF">
        <w:rPr>
          <w:rFonts w:ascii="Times New Roman" w:hAnsi="Times New Roman" w:cs="Times New Roman"/>
          <w:b/>
          <w:bCs/>
          <w:sz w:val="36"/>
          <w:szCs w:val="36"/>
          <w:lang w:val="vi-VN"/>
        </w:rPr>
        <w:t xml:space="preserve"> 7</w:t>
      </w:r>
    </w:p>
    <w:p w14:paraId="1C63859C" w14:textId="77777777" w:rsidR="007250DF" w:rsidRPr="00911B17" w:rsidRDefault="007250DF" w:rsidP="007250DF">
      <w:pPr>
        <w:pStyle w:val="ListParagraph"/>
        <w:spacing w:after="0" w:line="800" w:lineRule="exact"/>
        <w:ind w:left="0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11B17">
        <w:rPr>
          <w:rFonts w:ascii="Times New Roman" w:hAnsi="Times New Roman" w:cs="Times New Roman"/>
          <w:b/>
          <w:sz w:val="28"/>
          <w:szCs w:val="28"/>
        </w:rPr>
        <w:t>Chương</w:t>
      </w:r>
      <w:proofErr w:type="spellEnd"/>
      <w:r w:rsidRPr="00911B17">
        <w:rPr>
          <w:rFonts w:ascii="Times New Roman" w:hAnsi="Times New Roman" w:cs="Times New Roman"/>
          <w:b/>
          <w:sz w:val="28"/>
          <w:szCs w:val="28"/>
        </w:rPr>
        <w:t xml:space="preserve"> 1:</w:t>
      </w:r>
    </w:p>
    <w:p w14:paraId="31096AD8" w14:textId="77777777" w:rsidR="007250DF" w:rsidRPr="00911B17" w:rsidRDefault="007250DF" w:rsidP="007250DF">
      <w:pPr>
        <w:pStyle w:val="ListParagraph"/>
        <w:spacing w:after="0" w:line="800" w:lineRule="exact"/>
        <w:ind w:left="0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911B17">
        <w:rPr>
          <w:rFonts w:ascii="Times New Roman" w:hAnsi="Times New Roman" w:cs="Times New Roman"/>
          <w:b/>
          <w:sz w:val="28"/>
          <w:szCs w:val="28"/>
        </w:rPr>
        <w:t xml:space="preserve">ĐƯỜNG THẲNG VUÔNG GÓC ĐƯỜNG THẲNG SONG </w:t>
      </w:r>
      <w:proofErr w:type="spellStart"/>
      <w:r w:rsidRPr="00911B17">
        <w:rPr>
          <w:rFonts w:ascii="Times New Roman" w:hAnsi="Times New Roman" w:cs="Times New Roman"/>
          <w:b/>
          <w:sz w:val="28"/>
          <w:szCs w:val="28"/>
        </w:rPr>
        <w:t>SON</w:t>
      </w:r>
      <w:r>
        <w:rPr>
          <w:rFonts w:ascii="Times New Roman" w:hAnsi="Times New Roman" w:cs="Times New Roman"/>
          <w:b/>
          <w:sz w:val="28"/>
          <w:szCs w:val="28"/>
        </w:rPr>
        <w:t>G</w:t>
      </w:r>
      <w:proofErr w:type="spellEnd"/>
    </w:p>
    <w:p w14:paraId="5154AAA6" w14:textId="77777777" w:rsidR="007250DF" w:rsidRPr="00911B17" w:rsidRDefault="007250DF" w:rsidP="007250DF">
      <w:pPr>
        <w:spacing w:before="120" w:after="120" w:line="480" w:lineRule="auto"/>
        <w:jc w:val="center"/>
        <w:outlineLvl w:val="1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2</w:t>
      </w:r>
      <w:r w:rsidRPr="00911B17">
        <w:rPr>
          <w:rFonts w:ascii="Times New Roman" w:hAnsi="Times New Roman" w:cs="Times New Roman"/>
          <w:b/>
          <w:sz w:val="28"/>
          <w:szCs w:val="28"/>
        </w:rPr>
        <w:t xml:space="preserve"> :</w:t>
      </w:r>
      <w:r>
        <w:rPr>
          <w:rFonts w:ascii="Times New Roman" w:hAnsi="Times New Roman" w:cs="Times New Roman"/>
          <w:b/>
          <w:sz w:val="28"/>
          <w:szCs w:val="28"/>
        </w:rPr>
        <w:t>HAI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ĐƯỜNG THẲNG VUÔNG GÓC</w:t>
      </w:r>
      <w:r w:rsidRPr="00911B17">
        <w:rPr>
          <w:rFonts w:ascii="Times New Roman" w:hAnsi="Times New Roman" w:cs="Times New Roman"/>
          <w:b/>
          <w:sz w:val="28"/>
          <w:szCs w:val="28"/>
        </w:rPr>
        <w:t xml:space="preserve"> +LUYỆN TẬP</w:t>
      </w:r>
    </w:p>
    <w:p w14:paraId="38237567" w14:textId="77777777" w:rsidR="007250DF" w:rsidRPr="00911B17" w:rsidRDefault="007250DF" w:rsidP="007250DF">
      <w:pPr>
        <w:spacing w:before="120" w:after="120" w:line="48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911B1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32E0311" wp14:editId="67384EEF">
                <wp:simplePos x="0" y="0"/>
                <wp:positionH relativeFrom="column">
                  <wp:posOffset>429260</wp:posOffset>
                </wp:positionH>
                <wp:positionV relativeFrom="paragraph">
                  <wp:posOffset>142240</wp:posOffset>
                </wp:positionV>
                <wp:extent cx="1337310" cy="254000"/>
                <wp:effectExtent l="57150" t="38100" r="0" b="69850"/>
                <wp:wrapNone/>
                <wp:docPr id="7" name="Chevron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7310" cy="254000"/>
                        </a:xfrm>
                        <a:prstGeom prst="chevron">
                          <a:avLst>
                            <a:gd name="adj" fmla="val 36395"/>
                          </a:avLst>
                        </a:prstGeom>
                        <a:noFill/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115F0B" w14:textId="77777777" w:rsidR="007250DF" w:rsidRPr="008D5CEA" w:rsidRDefault="007250DF" w:rsidP="007250DF">
                            <w:pPr>
                              <w:ind w:right="-190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Tóm</w:t>
                            </w:r>
                            <w:proofErr w:type="spellEnd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tắt</w:t>
                            </w:r>
                            <w:proofErr w:type="spellEnd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kiến</w:t>
                            </w:r>
                            <w:proofErr w:type="spellEnd"/>
                            <w:r w:rsidRPr="008D5CEA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8D5CEA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thức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55" style="position:absolute;left:0;text-align:left;margin-left:33.8pt;margin-top:11.2pt;width:105.3pt;height:20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" adj="20107" filled="f" strokecolor="black [3200]" strokeweight=".5pt">
                <v:path arrowok="t"/>
                <v:textbox>
                  <w:txbxContent>
                    <w:p w14:paraId="13115F0B" w14:textId="77777777" w:rsidR="007250DF" w:rsidRPr="008D5CEA" w:rsidRDefault="007250DF" w:rsidP="007250DF">
                      <w:pPr>
                        <w:ind w:right="-190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Tóm</w:t>
                      </w:r>
                      <w:proofErr w:type="spellEnd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tắt</w:t>
                      </w:r>
                      <w:proofErr w:type="spellEnd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kiến</w:t>
                      </w:r>
                      <w:proofErr w:type="spellEnd"/>
                      <w:r w:rsidRPr="008D5CEA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8D5CEA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thức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911B1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63903A8" wp14:editId="044E4643">
                <wp:simplePos x="0" y="0"/>
                <wp:positionH relativeFrom="column">
                  <wp:posOffset>-7620</wp:posOffset>
                </wp:positionH>
                <wp:positionV relativeFrom="paragraph">
                  <wp:posOffset>129540</wp:posOffset>
                </wp:positionV>
                <wp:extent cx="372110" cy="279400"/>
                <wp:effectExtent l="0" t="0" r="8890" b="6350"/>
                <wp:wrapNone/>
                <wp:docPr id="8" name="Sun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72110" cy="279400"/>
                        </a:xfrm>
                        <a:prstGeom prst="sun">
                          <a:avLst/>
                        </a:prstGeom>
                        <a:solidFill>
                          <a:srgbClr val="FFC000"/>
                        </a:solidFill>
                        <a:ln>
                          <a:solidFill>
                            <a:srgbClr val="7030A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7CD22E" w14:textId="77777777" w:rsidR="007250DF" w:rsidRDefault="007250DF" w:rsidP="007250D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183" style="position:absolute;left:0;text-align:left;margin-left:-.6pt;margin-top:10.2pt;width:29.3pt;height:22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" fillcolor="#ffc000" strokecolor="#7030a0" strokeweight="1pt">
                <v:path arrowok="t"/>
                <v:textbox>
                  <w:txbxContent>
                    <w:p w14:paraId="3E7CD22E" w14:textId="77777777" w:rsidR="007250DF" w:rsidRDefault="007250DF" w:rsidP="007250DF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435BB4C1" w14:textId="77777777" w:rsidR="007250DF" w:rsidRDefault="007250DF" w:rsidP="007250DF">
      <w:pPr>
        <w:pStyle w:val="ListParagraph"/>
        <w:numPr>
          <w:ilvl w:val="0"/>
          <w:numId w:val="16"/>
        </w:numPr>
        <w:spacing w:before="120" w:after="120" w:line="48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Thế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nào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ha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b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?</w:t>
      </w:r>
      <w:proofErr w:type="gramEnd"/>
    </w:p>
    <w:p w14:paraId="30321CC4" w14:textId="77777777" w:rsidR="007250DF" w:rsidRDefault="007250DF" w:rsidP="007250DF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093443">
        <w:rPr>
          <w:noProof/>
          <w:szCs w:val="24"/>
        </w:rPr>
        <w:drawing>
          <wp:anchor distT="0" distB="0" distL="114300" distR="114300" simplePos="0" relativeHeight="251700224" behindDoc="0" locked="0" layoutInCell="1" allowOverlap="1" wp14:anchorId="49EA2020" wp14:editId="35DF56C6">
            <wp:simplePos x="0" y="0"/>
            <wp:positionH relativeFrom="column">
              <wp:posOffset>3258185</wp:posOffset>
            </wp:positionH>
            <wp:positionV relativeFrom="paragraph">
              <wp:posOffset>427990</wp:posOffset>
            </wp:positionV>
            <wp:extent cx="1257300" cy="1115060"/>
            <wp:effectExtent l="0" t="0" r="0" b="0"/>
            <wp:wrapSquare wrapText="bothSides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11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spellStart"/>
      <w:proofErr w:type="gramStart"/>
      <w:r w:rsidRPr="0062554D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tạo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14:paraId="0D865E14" w14:textId="77777777" w:rsidR="007250DF" w:rsidRPr="0062554D" w:rsidRDefault="007250DF" w:rsidP="007250DF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</w:p>
    <w:p w14:paraId="76D3D4B1" w14:textId="77777777" w:rsidR="007250DF" w:rsidRDefault="007250DF" w:rsidP="007250DF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Kí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62554D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:</w:t>
      </w:r>
      <w:r w:rsidRPr="0062554D">
        <w:rPr>
          <w:rFonts w:ascii="Times New Roman" w:hAnsi="Times New Roman" w:cs="Times New Roman"/>
          <w:b/>
          <w:sz w:val="28"/>
          <w:szCs w:val="28"/>
        </w:rPr>
        <w:t>a</w:t>
      </w:r>
      <w:proofErr w:type="gramEnd"/>
      <w:r w:rsidRPr="0062554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2554D">
        <w:rPr>
          <w:rFonts w:ascii="Times New Roman" w:hAnsi="Times New Roman" w:cs="Times New Roman"/>
          <w:b/>
          <w:sz w:val="28"/>
          <w:szCs w:val="28"/>
        </w:rPr>
        <w:sym w:font="Symbol" w:char="F05E"/>
      </w:r>
      <w:r w:rsidRPr="0062554D">
        <w:rPr>
          <w:rFonts w:ascii="Times New Roman" w:hAnsi="Times New Roman" w:cs="Times New Roman"/>
          <w:b/>
          <w:sz w:val="28"/>
          <w:szCs w:val="28"/>
        </w:rPr>
        <w:t xml:space="preserve"> b. </w:t>
      </w:r>
    </w:p>
    <w:p w14:paraId="379389AE" w14:textId="77777777" w:rsidR="007250DF" w:rsidRPr="0062554D" w:rsidRDefault="007250DF" w:rsidP="007250DF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2.Vẽ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ha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3215A9F5" w14:textId="77777777" w:rsidR="007250DF" w:rsidRDefault="007250DF" w:rsidP="007250DF">
      <w:pPr>
        <w:spacing w:before="120" w:after="120" w:line="48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62554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a</w:t>
      </w:r>
      <w:r w:rsidRPr="0062554D">
        <w:rPr>
          <w:rFonts w:ascii="Times New Roman" w:hAnsi="Times New Roman" w:cs="Times New Roman"/>
          <w:sz w:val="28"/>
          <w:szCs w:val="28"/>
          <w:vertAlign w:val="superscript"/>
        </w:rPr>
        <w:t>’</w:t>
      </w:r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qua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O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6255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554D">
        <w:rPr>
          <w:rFonts w:ascii="Times New Roman" w:hAnsi="Times New Roman" w:cs="Times New Roman"/>
          <w:sz w:val="28"/>
          <w:szCs w:val="28"/>
        </w:rPr>
        <w:t>trước</w:t>
      </w:r>
      <w:proofErr w:type="spellEnd"/>
    </w:p>
    <w:p w14:paraId="0425FC5E" w14:textId="77777777" w:rsidR="007250DF" w:rsidRPr="00184EC2" w:rsidRDefault="007250DF" w:rsidP="007250DF">
      <w:pPr>
        <w:spacing w:before="120" w:after="120" w:line="480" w:lineRule="auto"/>
        <w:rPr>
          <w:rFonts w:ascii="Times New Roman" w:hAnsi="Times New Roman" w:cs="Times New Roman"/>
          <w:sz w:val="28"/>
          <w:szCs w:val="28"/>
        </w:rPr>
      </w:pPr>
      <w:r w:rsidRPr="00184EC2">
        <w:rPr>
          <w:rFonts w:ascii="Times New Roman" w:hAnsi="Times New Roman" w:cs="Times New Roman"/>
          <w:b/>
          <w:sz w:val="28"/>
          <w:szCs w:val="28"/>
        </w:rPr>
        <w:t xml:space="preserve">3.Đường </w:t>
      </w:r>
      <w:proofErr w:type="spellStart"/>
      <w:r w:rsidRPr="00184EC2">
        <w:rPr>
          <w:rFonts w:ascii="Times New Roman" w:hAnsi="Times New Roman" w:cs="Times New Roman"/>
          <w:b/>
          <w:sz w:val="28"/>
          <w:szCs w:val="28"/>
        </w:rPr>
        <w:t>thẳng</w:t>
      </w:r>
      <w:proofErr w:type="spellEnd"/>
      <w:r w:rsidRPr="00184EC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b/>
          <w:sz w:val="28"/>
          <w:szCs w:val="28"/>
        </w:rPr>
        <w:t>trung</w:t>
      </w:r>
      <w:proofErr w:type="spellEnd"/>
      <w:r w:rsidRPr="00184EC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b/>
          <w:sz w:val="28"/>
          <w:szCs w:val="28"/>
        </w:rPr>
        <w:t>trực</w:t>
      </w:r>
      <w:proofErr w:type="spellEnd"/>
      <w:r w:rsidRPr="00184EC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b/>
          <w:sz w:val="28"/>
          <w:szCs w:val="28"/>
        </w:rPr>
        <w:t>của</w:t>
      </w:r>
      <w:proofErr w:type="spellEnd"/>
      <w:r w:rsidRPr="00184EC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b/>
          <w:sz w:val="28"/>
          <w:szCs w:val="28"/>
        </w:rPr>
        <w:t>đoạn</w:t>
      </w:r>
      <w:proofErr w:type="spellEnd"/>
      <w:r w:rsidRPr="00184EC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b/>
          <w:sz w:val="28"/>
          <w:szCs w:val="28"/>
        </w:rPr>
        <w:t>thẳng</w:t>
      </w:r>
      <w:proofErr w:type="spellEnd"/>
    </w:p>
    <w:p w14:paraId="404F45E4" w14:textId="77777777" w:rsidR="007250DF" w:rsidRDefault="007250DF" w:rsidP="007250DF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093443">
        <w:rPr>
          <w:noProof/>
          <w:szCs w:val="24"/>
        </w:rPr>
        <w:drawing>
          <wp:anchor distT="0" distB="0" distL="114300" distR="114300" simplePos="0" relativeHeight="251701248" behindDoc="0" locked="0" layoutInCell="1" allowOverlap="1" wp14:anchorId="5410BA07" wp14:editId="20BD7F0E">
            <wp:simplePos x="0" y="0"/>
            <wp:positionH relativeFrom="column">
              <wp:posOffset>3288665</wp:posOffset>
            </wp:positionH>
            <wp:positionV relativeFrom="paragraph">
              <wp:posOffset>254635</wp:posOffset>
            </wp:positionV>
            <wp:extent cx="1352550" cy="1219200"/>
            <wp:effectExtent l="0" t="0" r="0" b="0"/>
            <wp:wrapSquare wrapText="bothSides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spellStart"/>
      <w:proofErr w:type="gramStart"/>
      <w:r w:rsidRPr="00184EC2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ấy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rực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ấy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14:paraId="3C3907F5" w14:textId="77777777" w:rsidR="007250DF" w:rsidRPr="00184EC2" w:rsidRDefault="007250DF" w:rsidP="007250DF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911B1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20BFEDC4" wp14:editId="7E113C16">
                <wp:simplePos x="0" y="0"/>
                <wp:positionH relativeFrom="column">
                  <wp:posOffset>38735</wp:posOffset>
                </wp:positionH>
                <wp:positionV relativeFrom="paragraph">
                  <wp:posOffset>-34925</wp:posOffset>
                </wp:positionV>
                <wp:extent cx="1337310" cy="254000"/>
                <wp:effectExtent l="19050" t="0" r="15240" b="12700"/>
                <wp:wrapNone/>
                <wp:docPr id="9" name="Chevron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7310" cy="254000"/>
                        </a:xfrm>
                        <a:prstGeom prst="chevron">
                          <a:avLst>
                            <a:gd name="adj" fmla="val 36395"/>
                          </a:avLst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437EA70D" w14:textId="77777777" w:rsidR="007250DF" w:rsidRPr="00184EC2" w:rsidRDefault="007250DF" w:rsidP="007250DF">
                            <w:pPr>
                              <w:ind w:right="-190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Bài</w:t>
                            </w:r>
                            <w:proofErr w:type="spellEnd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tập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55" style="position:absolute;margin-left:3.05pt;margin-top:-2.75pt;width:105.3pt;height:20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" adj="20107" filled="f" strokecolor="windowText" strokeweight=".5pt">
                <v:path arrowok="t"/>
                <v:textbox>
                  <w:txbxContent>
                    <w:p w14:paraId="437EA70D" w14:textId="77777777" w:rsidR="007250DF" w:rsidRPr="00184EC2" w:rsidRDefault="007250DF" w:rsidP="007250DF">
                      <w:pPr>
                        <w:ind w:right="-190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Bài</w:t>
                      </w:r>
                      <w:proofErr w:type="spellEnd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tập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911B1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763B078F" wp14:editId="519DE49F">
                <wp:simplePos x="0" y="0"/>
                <wp:positionH relativeFrom="column">
                  <wp:posOffset>-417195</wp:posOffset>
                </wp:positionH>
                <wp:positionV relativeFrom="paragraph">
                  <wp:posOffset>-63500</wp:posOffset>
                </wp:positionV>
                <wp:extent cx="372110" cy="279400"/>
                <wp:effectExtent l="38100" t="19050" r="8890" b="44450"/>
                <wp:wrapNone/>
                <wp:docPr id="10" name="Sun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72110" cy="279400"/>
                        </a:xfrm>
                        <a:prstGeom prst="sun">
                          <a:avLst/>
                        </a:prstGeom>
                        <a:solidFill>
                          <a:srgbClr val="FFC000"/>
                        </a:solidFill>
                        <a:ln w="12700" cap="flat" cmpd="sng" algn="ctr">
                          <a:solidFill>
                            <a:srgbClr val="7030A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B051B4B" w14:textId="77777777" w:rsidR="007250DF" w:rsidRDefault="007250DF" w:rsidP="007250D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183" style="position:absolute;margin-left:-32.85pt;margin-top:-5pt;width:29.3pt;height:22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" fillcolor="#ffc000" strokecolor="#7030a0" strokeweight="1pt">
                <v:path arrowok="t"/>
                <v:textbox>
                  <w:txbxContent>
                    <w:p w14:paraId="3B051B4B" w14:textId="77777777" w:rsidR="007250DF" w:rsidRDefault="007250DF" w:rsidP="007250DF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72F30A75" w14:textId="77777777" w:rsidR="007250DF" w:rsidRPr="00184EC2" w:rsidRDefault="007250DF" w:rsidP="007250DF">
      <w:pPr>
        <w:tabs>
          <w:tab w:val="left" w:pos="360"/>
        </w:tabs>
        <w:spacing w:after="120" w:line="288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184EC2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Bài</w:t>
      </w:r>
      <w:proofErr w:type="spellEnd"/>
      <w:r w:rsidRPr="00184EC2">
        <w:rPr>
          <w:rFonts w:ascii="Times New Roman" w:hAnsi="Times New Roman" w:cs="Times New Roman"/>
          <w:b/>
          <w:sz w:val="28"/>
          <w:szCs w:val="28"/>
          <w:u w:val="single"/>
        </w:rPr>
        <w:t xml:space="preserve"> 1:</w:t>
      </w:r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bổ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sung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kiến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chỗ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rố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rố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phát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>:</w:t>
      </w:r>
    </w:p>
    <w:p w14:paraId="70E51D24" w14:textId="77777777" w:rsidR="007250DF" w:rsidRPr="00184EC2" w:rsidRDefault="007250DF" w:rsidP="007250DF">
      <w:pPr>
        <w:tabs>
          <w:tab w:val="left" w:pos="360"/>
        </w:tabs>
        <w:spacing w:after="120" w:line="288" w:lineRule="auto"/>
        <w:rPr>
          <w:rFonts w:ascii="Times New Roman" w:hAnsi="Times New Roman" w:cs="Times New Roman"/>
          <w:sz w:val="28"/>
          <w:szCs w:val="28"/>
        </w:rPr>
      </w:pPr>
      <w:r w:rsidRPr="00184EC2"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ỉnh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………………….................................</w:t>
      </w:r>
    </w:p>
    <w:p w14:paraId="209BEAFC" w14:textId="77777777" w:rsidR="007250DF" w:rsidRPr="00184EC2" w:rsidRDefault="007250DF" w:rsidP="007250DF">
      <w:pPr>
        <w:tabs>
          <w:tab w:val="left" w:pos="360"/>
        </w:tabs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184EC2">
        <w:rPr>
          <w:rFonts w:ascii="Times New Roman" w:hAnsi="Times New Roman" w:cs="Times New Roman"/>
          <w:sz w:val="28"/>
          <w:szCs w:val="28"/>
        </w:rPr>
        <w:t xml:space="preserve">b)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hằ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b song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ký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….......................</w:t>
      </w:r>
    </w:p>
    <w:p w14:paraId="18929799" w14:textId="77777777" w:rsidR="007250DF" w:rsidRPr="00184EC2" w:rsidRDefault="007250DF" w:rsidP="007250DF">
      <w:pPr>
        <w:tabs>
          <w:tab w:val="left" w:pos="360"/>
        </w:tabs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184EC2">
        <w:rPr>
          <w:rFonts w:ascii="Times New Roman" w:hAnsi="Times New Roman" w:cs="Times New Roman"/>
          <w:sz w:val="28"/>
          <w:szCs w:val="28"/>
        </w:rPr>
        <w:t xml:space="preserve">c)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a // b </w:t>
      </w:r>
      <w:proofErr w:type="spellStart"/>
      <w:proofErr w:type="gramStart"/>
      <w:r w:rsidRPr="00184EC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 c</w:t>
      </w:r>
      <w:proofErr w:type="gramEnd"/>
      <w:r w:rsidRPr="00184EC2">
        <w:rPr>
          <w:rFonts w:ascii="Times New Roman" w:hAnsi="Times New Roman" w:cs="Times New Roman"/>
          <w:sz w:val="28"/>
          <w:szCs w:val="28"/>
        </w:rPr>
        <w:sym w:font="Symbol" w:char="F05E"/>
      </w:r>
      <w:r w:rsidRPr="00184EC2">
        <w:rPr>
          <w:rFonts w:ascii="Times New Roman" w:hAnsi="Times New Roman" w:cs="Times New Roman"/>
          <w:sz w:val="28"/>
          <w:szCs w:val="28"/>
        </w:rPr>
        <w:t xml:space="preserve"> b thì.........................................................................</w:t>
      </w:r>
    </w:p>
    <w:p w14:paraId="4ACE7816" w14:textId="77777777" w:rsidR="007250DF" w:rsidRPr="00184EC2" w:rsidRDefault="007250DF" w:rsidP="007250DF">
      <w:pPr>
        <w:tabs>
          <w:tab w:val="left" w:pos="360"/>
        </w:tabs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184EC2">
        <w:rPr>
          <w:rFonts w:ascii="Times New Roman" w:hAnsi="Times New Roman" w:cs="Times New Roman"/>
          <w:sz w:val="28"/>
          <w:szCs w:val="28"/>
        </w:rPr>
        <w:t xml:space="preserve">d)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a </w:t>
      </w:r>
      <w:r w:rsidRPr="00184EC2">
        <w:rPr>
          <w:rFonts w:ascii="Times New Roman" w:hAnsi="Times New Roman" w:cs="Times New Roman"/>
          <w:sz w:val="28"/>
          <w:szCs w:val="28"/>
        </w:rPr>
        <w:sym w:font="Symbol" w:char="F05E"/>
      </w:r>
      <w:r w:rsidRPr="00184EC2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b </w:t>
      </w:r>
      <w:r w:rsidRPr="00184EC2">
        <w:rPr>
          <w:rFonts w:ascii="Times New Roman" w:hAnsi="Times New Roman" w:cs="Times New Roman"/>
          <w:sz w:val="28"/>
          <w:szCs w:val="28"/>
        </w:rPr>
        <w:sym w:font="Symbol" w:char="F05E"/>
      </w:r>
      <w:r w:rsidRPr="00184EC2">
        <w:rPr>
          <w:rFonts w:ascii="Times New Roman" w:hAnsi="Times New Roman" w:cs="Times New Roman"/>
          <w:sz w:val="28"/>
          <w:szCs w:val="28"/>
        </w:rPr>
        <w:t xml:space="preserve">c </w:t>
      </w:r>
      <w:proofErr w:type="spellStart"/>
      <w:proofErr w:type="gramStart"/>
      <w:r w:rsidRPr="00184EC2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..........................................................................</w:t>
      </w:r>
      <w:proofErr w:type="gramEnd"/>
    </w:p>
    <w:p w14:paraId="6DE1C3F9" w14:textId="77777777" w:rsidR="007250DF" w:rsidRPr="00184EC2" w:rsidRDefault="007250DF" w:rsidP="007250DF">
      <w:pPr>
        <w:tabs>
          <w:tab w:val="left" w:pos="360"/>
        </w:tabs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184EC2">
        <w:rPr>
          <w:rFonts w:ascii="Times New Roman" w:hAnsi="Times New Roman" w:cs="Times New Roman"/>
          <w:sz w:val="28"/>
          <w:szCs w:val="28"/>
        </w:rPr>
        <w:t xml:space="preserve">e)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a // b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b // c thì............................................................................</w:t>
      </w:r>
    </w:p>
    <w:p w14:paraId="09281B73" w14:textId="77777777" w:rsidR="007250DF" w:rsidRPr="00184EC2" w:rsidRDefault="007250DF" w:rsidP="007250DF">
      <w:pPr>
        <w:tabs>
          <w:tab w:val="left" w:pos="360"/>
        </w:tabs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184EC2">
        <w:rPr>
          <w:rFonts w:ascii="Times New Roman" w:hAnsi="Times New Roman" w:cs="Times New Roman"/>
          <w:sz w:val="28"/>
          <w:szCs w:val="28"/>
        </w:rPr>
        <w:t xml:space="preserve">g)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184EC2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...................................................................................................................</w:t>
      </w:r>
      <w:proofErr w:type="gramEnd"/>
    </w:p>
    <w:p w14:paraId="62B1C525" w14:textId="77777777" w:rsidR="007250DF" w:rsidRPr="00184EC2" w:rsidRDefault="007250DF" w:rsidP="007250DF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</w:rPr>
      </w:pPr>
      <w:r w:rsidRPr="00184EC2">
        <w:rPr>
          <w:rFonts w:ascii="Times New Roman" w:hAnsi="Times New Roman" w:cs="Times New Roman"/>
          <w:sz w:val="28"/>
          <w:szCs w:val="28"/>
        </w:rPr>
        <w:t xml:space="preserve">h)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là</w:t>
      </w:r>
      <w:proofErr w:type="spellEnd"/>
      <w:proofErr w:type="gramStart"/>
      <w:r w:rsidRPr="00184EC2">
        <w:rPr>
          <w:rFonts w:ascii="Times New Roman" w:hAnsi="Times New Roman" w:cs="Times New Roman"/>
          <w:sz w:val="28"/>
          <w:szCs w:val="28"/>
        </w:rPr>
        <w:t>:.............................................................</w:t>
      </w:r>
      <w:proofErr w:type="gramEnd"/>
    </w:p>
    <w:p w14:paraId="58E50963" w14:textId="77777777" w:rsidR="007250DF" w:rsidRPr="00184EC2" w:rsidRDefault="007250DF" w:rsidP="007250DF">
      <w:pPr>
        <w:tabs>
          <w:tab w:val="left" w:pos="360"/>
        </w:tabs>
        <w:spacing w:line="288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184EC2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184EC2">
        <w:rPr>
          <w:rFonts w:ascii="Times New Roman" w:hAnsi="Times New Roman" w:cs="Times New Roman"/>
          <w:b/>
          <w:sz w:val="28"/>
          <w:szCs w:val="28"/>
          <w:u w:val="single"/>
        </w:rPr>
        <w:t xml:space="preserve"> 2</w:t>
      </w:r>
      <w:r w:rsidRPr="00184EC2">
        <w:rPr>
          <w:rFonts w:ascii="Times New Roman" w:hAnsi="Times New Roman" w:cs="Times New Roman"/>
          <w:sz w:val="28"/>
          <w:szCs w:val="28"/>
          <w:u w:val="single"/>
        </w:rPr>
        <w:t>:</w:t>
      </w:r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184EC2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,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sai</w:t>
      </w:r>
      <w:proofErr w:type="spellEnd"/>
      <w:proofErr w:type="gramEnd"/>
    </w:p>
    <w:p w14:paraId="65A5F8D9" w14:textId="77777777" w:rsidR="007250DF" w:rsidRPr="00184EC2" w:rsidRDefault="007250DF" w:rsidP="007250DF">
      <w:pPr>
        <w:numPr>
          <w:ilvl w:val="0"/>
          <w:numId w:val="22"/>
        </w:numPr>
        <w:tabs>
          <w:tab w:val="left" w:pos="360"/>
        </w:tabs>
        <w:spacing w:line="288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proofErr w:type="spellStart"/>
      <w:r w:rsidRPr="00184EC2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>.</w:t>
      </w:r>
    </w:p>
    <w:p w14:paraId="2B488D87" w14:textId="77777777" w:rsidR="007250DF" w:rsidRPr="00184EC2" w:rsidRDefault="007250DF" w:rsidP="007250DF">
      <w:pPr>
        <w:numPr>
          <w:ilvl w:val="0"/>
          <w:numId w:val="22"/>
        </w:numPr>
        <w:tabs>
          <w:tab w:val="left" w:pos="360"/>
        </w:tabs>
        <w:spacing w:line="288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proofErr w:type="spellStart"/>
      <w:r w:rsidRPr="00184EC2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ỉnh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>.</w:t>
      </w:r>
    </w:p>
    <w:p w14:paraId="196A2EB7" w14:textId="77777777" w:rsidR="007250DF" w:rsidRPr="00184EC2" w:rsidRDefault="007250DF" w:rsidP="007250DF">
      <w:pPr>
        <w:numPr>
          <w:ilvl w:val="0"/>
          <w:numId w:val="22"/>
        </w:numPr>
        <w:tabs>
          <w:tab w:val="left" w:pos="360"/>
        </w:tabs>
        <w:spacing w:line="288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rực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ấy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>.</w:t>
      </w:r>
    </w:p>
    <w:p w14:paraId="198EDE93" w14:textId="77777777" w:rsidR="007250DF" w:rsidRPr="00184EC2" w:rsidRDefault="007250DF" w:rsidP="007250DF">
      <w:pPr>
        <w:numPr>
          <w:ilvl w:val="0"/>
          <w:numId w:val="22"/>
        </w:numPr>
        <w:tabs>
          <w:tab w:val="left" w:pos="360"/>
        </w:tabs>
        <w:spacing w:line="288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rực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hả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ấy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>.</w:t>
      </w:r>
    </w:p>
    <w:p w14:paraId="18FD7ACE" w14:textId="77777777" w:rsidR="007250DF" w:rsidRPr="00184EC2" w:rsidRDefault="007250DF" w:rsidP="007250DF">
      <w:pPr>
        <w:numPr>
          <w:ilvl w:val="0"/>
          <w:numId w:val="22"/>
        </w:numPr>
        <w:tabs>
          <w:tab w:val="left" w:pos="360"/>
        </w:tabs>
        <w:spacing w:line="288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proofErr w:type="spellStart"/>
      <w:r w:rsidRPr="00184EC2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hằ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EC2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184EC2">
        <w:rPr>
          <w:rFonts w:ascii="Times New Roman" w:hAnsi="Times New Roman" w:cs="Times New Roman"/>
          <w:sz w:val="28"/>
          <w:szCs w:val="28"/>
        </w:rPr>
        <w:t>.</w:t>
      </w:r>
    </w:p>
    <w:p w14:paraId="4F5CFCAA" w14:textId="77777777" w:rsidR="007250DF" w:rsidRPr="00184EC2" w:rsidRDefault="007250DF" w:rsidP="007250DF">
      <w:pPr>
        <w:spacing w:before="120" w:after="120" w:line="480" w:lineRule="auto"/>
        <w:rPr>
          <w:rFonts w:ascii="Times New Roman" w:hAnsi="Times New Roman" w:cs="Times New Roman"/>
          <w:b/>
          <w:sz w:val="28"/>
          <w:szCs w:val="28"/>
        </w:rPr>
      </w:pPr>
    </w:p>
    <w:p w14:paraId="3D55D8B4" w14:textId="77777777" w:rsidR="007250DF" w:rsidRPr="00911B17" w:rsidRDefault="007250DF" w:rsidP="007250DF">
      <w:pPr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14:paraId="21674E27" w14:textId="77777777" w:rsidR="007250DF" w:rsidRPr="00911B17" w:rsidRDefault="007250DF" w:rsidP="007250DF">
      <w:pPr>
        <w:rPr>
          <w:rFonts w:ascii="Times New Roman" w:hAnsi="Times New Roman" w:cs="Times New Roman"/>
          <w:sz w:val="28"/>
          <w:szCs w:val="28"/>
        </w:rPr>
      </w:pPr>
    </w:p>
    <w:p w14:paraId="1DB4AD1F" w14:textId="716C0197" w:rsidR="008C208B" w:rsidRDefault="008C208B" w:rsidP="002F2035">
      <w:pPr>
        <w:spacing w:before="120" w:after="120" w:line="480" w:lineRule="auto"/>
        <w:rPr>
          <w:rFonts w:ascii="Times New Roman" w:hAnsi="Times New Roman" w:cs="Times New Roman"/>
          <w:sz w:val="28"/>
          <w:szCs w:val="28"/>
        </w:rPr>
      </w:pPr>
    </w:p>
    <w:bookmarkEnd w:id="0"/>
    <w:p w14:paraId="2E864A5F" w14:textId="77777777" w:rsidR="002F2035" w:rsidRDefault="002F2035" w:rsidP="002F2035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</w:p>
    <w:sectPr w:rsidR="002F2035" w:rsidSect="00CA2A01">
      <w:pgSz w:w="11906" w:h="16838" w:code="9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60379"/>
    <w:multiLevelType w:val="hybridMultilevel"/>
    <w:tmpl w:val="8D42B55E"/>
    <w:lvl w:ilvl="0" w:tplc="816EC8C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501176"/>
    <w:multiLevelType w:val="hybridMultilevel"/>
    <w:tmpl w:val="8E5498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FF5873"/>
    <w:multiLevelType w:val="hybridMultilevel"/>
    <w:tmpl w:val="E802250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1CE00649"/>
    <w:multiLevelType w:val="hybridMultilevel"/>
    <w:tmpl w:val="C22C96B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EAF675D"/>
    <w:multiLevelType w:val="hybridMultilevel"/>
    <w:tmpl w:val="AE687846"/>
    <w:lvl w:ilvl="0" w:tplc="72F0C286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F90874"/>
    <w:multiLevelType w:val="hybridMultilevel"/>
    <w:tmpl w:val="5C9C6ADA"/>
    <w:lvl w:ilvl="0" w:tplc="E7E00B5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98C177F"/>
    <w:multiLevelType w:val="hybridMultilevel"/>
    <w:tmpl w:val="13E46E4A"/>
    <w:lvl w:ilvl="0" w:tplc="04090001">
      <w:start w:val="1"/>
      <w:numFmt w:val="bullet"/>
      <w:lvlText w:val=""/>
      <w:lvlJc w:val="left"/>
      <w:pPr>
        <w:ind w:left="14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6" w:hanging="360"/>
      </w:pPr>
      <w:rPr>
        <w:rFonts w:ascii="Wingdings" w:hAnsi="Wingdings" w:hint="default"/>
      </w:rPr>
    </w:lvl>
  </w:abstractNum>
  <w:abstractNum w:abstractNumId="7">
    <w:nsid w:val="2BE12268"/>
    <w:multiLevelType w:val="hybridMultilevel"/>
    <w:tmpl w:val="34DAEC7E"/>
    <w:lvl w:ilvl="0" w:tplc="3F1ED20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C3526F"/>
    <w:multiLevelType w:val="hybridMultilevel"/>
    <w:tmpl w:val="7A3EFC26"/>
    <w:lvl w:ilvl="0" w:tplc="04090017">
      <w:start w:val="1"/>
      <w:numFmt w:val="lowerLetter"/>
      <w:lvlText w:val="%1)"/>
      <w:lvlJc w:val="left"/>
      <w:pPr>
        <w:ind w:left="928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2492D8C"/>
    <w:multiLevelType w:val="hybridMultilevel"/>
    <w:tmpl w:val="27BCD94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E15CE7"/>
    <w:multiLevelType w:val="hybridMultilevel"/>
    <w:tmpl w:val="0680B93E"/>
    <w:lvl w:ilvl="0" w:tplc="36AA8C2A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5064E1"/>
    <w:multiLevelType w:val="hybridMultilevel"/>
    <w:tmpl w:val="F7D08056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7AA188E"/>
    <w:multiLevelType w:val="hybridMultilevel"/>
    <w:tmpl w:val="7F8A68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BA673F3"/>
    <w:multiLevelType w:val="hybridMultilevel"/>
    <w:tmpl w:val="1BE479A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50DC4257"/>
    <w:multiLevelType w:val="hybridMultilevel"/>
    <w:tmpl w:val="8FECCAE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54AB72EF"/>
    <w:multiLevelType w:val="hybridMultilevel"/>
    <w:tmpl w:val="0D689904"/>
    <w:lvl w:ilvl="0" w:tplc="8BFE2732">
      <w:start w:val="1"/>
      <w:numFmt w:val="bullet"/>
      <w:lvlText w:val="-"/>
      <w:lvlJc w:val="left"/>
      <w:pPr>
        <w:ind w:left="162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16">
    <w:nsid w:val="54FB720C"/>
    <w:multiLevelType w:val="hybridMultilevel"/>
    <w:tmpl w:val="EC806E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5B01A6A"/>
    <w:multiLevelType w:val="hybridMultilevel"/>
    <w:tmpl w:val="E0C69B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E135624"/>
    <w:multiLevelType w:val="multilevel"/>
    <w:tmpl w:val="B59EEC5A"/>
    <w:lvl w:ilvl="0">
      <w:start w:val="1"/>
      <w:numFmt w:val="decimal"/>
      <w:lvlText w:val="%1"/>
      <w:lvlJc w:val="left"/>
      <w:pPr>
        <w:ind w:left="408" w:hanging="408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68" w:hanging="408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9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0">
    <w:nsid w:val="68460E55"/>
    <w:multiLevelType w:val="multilevel"/>
    <w:tmpl w:val="24FE8924"/>
    <w:lvl w:ilvl="0">
      <w:start w:val="1"/>
      <w:numFmt w:val="decimal"/>
      <w:lvlText w:val="%1"/>
      <w:lvlJc w:val="left"/>
      <w:pPr>
        <w:ind w:left="900" w:hanging="9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00" w:hanging="9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900" w:hanging="90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21">
    <w:nsid w:val="6B83431D"/>
    <w:multiLevelType w:val="hybridMultilevel"/>
    <w:tmpl w:val="CD2CB41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D122935"/>
    <w:multiLevelType w:val="hybridMultilevel"/>
    <w:tmpl w:val="07A0CC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0F83624"/>
    <w:multiLevelType w:val="hybridMultilevel"/>
    <w:tmpl w:val="05980F3E"/>
    <w:lvl w:ilvl="0" w:tplc="32DA51D4">
      <w:start w:val="1"/>
      <w:numFmt w:val="decimal"/>
      <w:lvlText w:val="%1)"/>
      <w:lvlJc w:val="left"/>
      <w:pPr>
        <w:ind w:left="15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24">
    <w:nsid w:val="7307188C"/>
    <w:multiLevelType w:val="hybridMultilevel"/>
    <w:tmpl w:val="0598079C"/>
    <w:lvl w:ilvl="0" w:tplc="3C0265C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EC44A8"/>
    <w:multiLevelType w:val="hybridMultilevel"/>
    <w:tmpl w:val="0690223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DA15810"/>
    <w:multiLevelType w:val="hybridMultilevel"/>
    <w:tmpl w:val="0F3CCF0A"/>
    <w:lvl w:ilvl="0" w:tplc="75221572">
      <w:start w:val="1"/>
      <w:numFmt w:val="decimal"/>
      <w:lvlText w:val="%1."/>
      <w:lvlJc w:val="left"/>
      <w:pPr>
        <w:ind w:left="319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EA67FC1"/>
    <w:multiLevelType w:val="hybridMultilevel"/>
    <w:tmpl w:val="DECE16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5"/>
  </w:num>
  <w:num w:numId="3">
    <w:abstractNumId w:val="6"/>
  </w:num>
  <w:num w:numId="4">
    <w:abstractNumId w:val="25"/>
  </w:num>
  <w:num w:numId="5">
    <w:abstractNumId w:val="21"/>
  </w:num>
  <w:num w:numId="6">
    <w:abstractNumId w:val="27"/>
  </w:num>
  <w:num w:numId="7">
    <w:abstractNumId w:val="8"/>
  </w:num>
  <w:num w:numId="8">
    <w:abstractNumId w:val="22"/>
  </w:num>
  <w:num w:numId="9">
    <w:abstractNumId w:val="26"/>
  </w:num>
  <w:num w:numId="10">
    <w:abstractNumId w:val="13"/>
  </w:num>
  <w:num w:numId="11">
    <w:abstractNumId w:val="14"/>
  </w:num>
  <w:num w:numId="12">
    <w:abstractNumId w:val="2"/>
  </w:num>
  <w:num w:numId="13">
    <w:abstractNumId w:val="16"/>
  </w:num>
  <w:num w:numId="14">
    <w:abstractNumId w:val="9"/>
  </w:num>
  <w:num w:numId="15">
    <w:abstractNumId w:val="18"/>
  </w:num>
  <w:num w:numId="16">
    <w:abstractNumId w:val="0"/>
  </w:num>
  <w:num w:numId="17">
    <w:abstractNumId w:val="3"/>
  </w:num>
  <w:num w:numId="18">
    <w:abstractNumId w:val="1"/>
  </w:num>
  <w:num w:numId="19">
    <w:abstractNumId w:val="17"/>
  </w:num>
  <w:num w:numId="20">
    <w:abstractNumId w:val="12"/>
  </w:num>
  <w:num w:numId="21">
    <w:abstractNumId w:val="19"/>
  </w:num>
  <w:num w:numId="22">
    <w:abstractNumId w:val="11"/>
  </w:num>
  <w:num w:numId="23">
    <w:abstractNumId w:val="15"/>
  </w:num>
  <w:num w:numId="24">
    <w:abstractNumId w:val="23"/>
  </w:num>
  <w:num w:numId="25">
    <w:abstractNumId w:val="7"/>
  </w:num>
  <w:num w:numId="26">
    <w:abstractNumId w:val="10"/>
  </w:num>
  <w:num w:numId="27">
    <w:abstractNumId w:val="4"/>
  </w:num>
  <w:num w:numId="28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7E73"/>
    <w:rsid w:val="00022778"/>
    <w:rsid w:val="000D2DE0"/>
    <w:rsid w:val="000F6C5A"/>
    <w:rsid w:val="00136685"/>
    <w:rsid w:val="001370AC"/>
    <w:rsid w:val="00150C1F"/>
    <w:rsid w:val="00184EC2"/>
    <w:rsid w:val="00186E97"/>
    <w:rsid w:val="00194F29"/>
    <w:rsid w:val="001B22F4"/>
    <w:rsid w:val="001B3971"/>
    <w:rsid w:val="001F4082"/>
    <w:rsid w:val="00265270"/>
    <w:rsid w:val="002F2035"/>
    <w:rsid w:val="003020C9"/>
    <w:rsid w:val="00331069"/>
    <w:rsid w:val="003409A1"/>
    <w:rsid w:val="003A1760"/>
    <w:rsid w:val="003E6861"/>
    <w:rsid w:val="00406C58"/>
    <w:rsid w:val="0045698C"/>
    <w:rsid w:val="00470F3D"/>
    <w:rsid w:val="00495C34"/>
    <w:rsid w:val="00516B3E"/>
    <w:rsid w:val="00553AF1"/>
    <w:rsid w:val="006224A3"/>
    <w:rsid w:val="0062554D"/>
    <w:rsid w:val="0065195F"/>
    <w:rsid w:val="0065626A"/>
    <w:rsid w:val="006A5ABB"/>
    <w:rsid w:val="006E05FD"/>
    <w:rsid w:val="00713142"/>
    <w:rsid w:val="007250DF"/>
    <w:rsid w:val="00734613"/>
    <w:rsid w:val="00740977"/>
    <w:rsid w:val="007708FB"/>
    <w:rsid w:val="007A37F2"/>
    <w:rsid w:val="007F5DA5"/>
    <w:rsid w:val="008C208B"/>
    <w:rsid w:val="00911B17"/>
    <w:rsid w:val="00950055"/>
    <w:rsid w:val="00955678"/>
    <w:rsid w:val="009A2A3A"/>
    <w:rsid w:val="009B38E9"/>
    <w:rsid w:val="009D101A"/>
    <w:rsid w:val="009E7E73"/>
    <w:rsid w:val="00A0480E"/>
    <w:rsid w:val="00A153F6"/>
    <w:rsid w:val="00AE088F"/>
    <w:rsid w:val="00B5437B"/>
    <w:rsid w:val="00B6152A"/>
    <w:rsid w:val="00BF7D20"/>
    <w:rsid w:val="00C31D5C"/>
    <w:rsid w:val="00C7434C"/>
    <w:rsid w:val="00C757F8"/>
    <w:rsid w:val="00C90091"/>
    <w:rsid w:val="00CA2A01"/>
    <w:rsid w:val="00CF6CA4"/>
    <w:rsid w:val="00D03763"/>
    <w:rsid w:val="00D04D59"/>
    <w:rsid w:val="00D16314"/>
    <w:rsid w:val="00D203E5"/>
    <w:rsid w:val="00D428A6"/>
    <w:rsid w:val="00D45735"/>
    <w:rsid w:val="00D62EFA"/>
    <w:rsid w:val="00D84F51"/>
    <w:rsid w:val="00D9304D"/>
    <w:rsid w:val="00DB4F5B"/>
    <w:rsid w:val="00E15A9C"/>
    <w:rsid w:val="00E25657"/>
    <w:rsid w:val="00E323A9"/>
    <w:rsid w:val="00E350A9"/>
    <w:rsid w:val="00E36E46"/>
    <w:rsid w:val="00E635A0"/>
    <w:rsid w:val="00F21FCB"/>
    <w:rsid w:val="00F2670B"/>
    <w:rsid w:val="00F71A4B"/>
    <w:rsid w:val="00F904B3"/>
    <w:rsid w:val="00F94B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1EFDC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7E73"/>
    <w:pPr>
      <w:spacing w:after="200" w:line="276" w:lineRule="auto"/>
    </w:p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E7E7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E7E7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semiHidden/>
    <w:rsid w:val="009E7E73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9E7E73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semiHidden/>
    <w:rsid w:val="009E7E73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E7E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7E7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E7E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9A2A3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7E73"/>
    <w:pPr>
      <w:spacing w:after="200" w:line="276" w:lineRule="auto"/>
    </w:p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E7E7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E7E7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semiHidden/>
    <w:rsid w:val="009E7E73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9E7E73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semiHidden/>
    <w:rsid w:val="009E7E73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E7E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7E7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E7E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9A2A3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2470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theme" Target="theme/theme1.xml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e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98</Words>
  <Characters>341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n Ha</dc:creator>
  <cp:lastModifiedBy>Windows User</cp:lastModifiedBy>
  <cp:revision>2</cp:revision>
  <dcterms:created xsi:type="dcterms:W3CDTF">2021-09-12T15:42:00Z</dcterms:created>
  <dcterms:modified xsi:type="dcterms:W3CDTF">2021-09-12T15:42:00Z</dcterms:modified>
</cp:coreProperties>
</file>